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commentsIds.xml" ContentType="application/vnd.openxmlformats-officedocument.wordprocessingml.commentsId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4E388C" w14:paraId="313B2DD2" w14:textId="77777777" w:rsidTr="006834DC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08F62CE9" w14:textId="77777777" w:rsidR="004E388C" w:rsidRPr="00DD0D9F" w:rsidRDefault="004E388C" w:rsidP="007C0C0F">
            <w:pPr>
              <w:pStyle w:val="TableHead"/>
              <w:framePr w:hSpace="0" w:wrap="auto" w:hAnchor="text" w:xAlign="left" w:yAlign="inline"/>
              <w:spacing w:before="80" w:after="80" w:line="240" w:lineRule="auto"/>
            </w:pPr>
            <w:bookmarkStart w:id="0" w:name="_GoBack"/>
            <w:bookmarkEnd w:id="0"/>
            <w:r w:rsidRPr="00DD0D9F"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6725A43C" w14:textId="77777777" w:rsidR="004E388C" w:rsidRPr="00DD0D9F" w:rsidRDefault="004E388C" w:rsidP="007C0C0F">
            <w:pPr>
              <w:pStyle w:val="TableHead"/>
              <w:framePr w:hSpace="0" w:wrap="auto" w:hAnchor="text" w:xAlign="left" w:yAlign="inline"/>
              <w:spacing w:before="80" w:after="80" w:line="240" w:lineRule="auto"/>
            </w:pPr>
            <w: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2A1A777A" w14:textId="77777777" w:rsidR="004E388C" w:rsidRPr="00DD0D9F" w:rsidRDefault="004E388C" w:rsidP="007C0C0F">
            <w:pPr>
              <w:pStyle w:val="TableHead"/>
              <w:framePr w:hSpace="0" w:wrap="auto" w:hAnchor="text" w:xAlign="left" w:yAlign="inline"/>
              <w:spacing w:before="80" w:after="80" w:line="240" w:lineRule="auto"/>
            </w:pPr>
            <w:r w:rsidRPr="00DD0D9F">
              <w:t>Mark</w:t>
            </w:r>
            <w:r>
              <w:t>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54664974" w14:textId="77777777" w:rsidR="004E388C" w:rsidRPr="00DD0D9F" w:rsidRDefault="004E388C" w:rsidP="007C0C0F">
            <w:pPr>
              <w:pStyle w:val="TableHead"/>
              <w:framePr w:hSpace="0" w:wrap="auto" w:hAnchor="text" w:xAlign="left" w:yAlign="inline"/>
              <w:spacing w:before="80" w:after="80" w:line="240" w:lineRule="auto"/>
            </w:pPr>
            <w:r>
              <w:t>AOs</w:t>
            </w:r>
          </w:p>
        </w:tc>
        <w:tc>
          <w:tcPr>
            <w:tcW w:w="1843" w:type="dxa"/>
            <w:vAlign w:val="center"/>
          </w:tcPr>
          <w:p w14:paraId="731CC194" w14:textId="77777777" w:rsidR="004E388C" w:rsidRDefault="006834DC" w:rsidP="007C0C0F">
            <w:pPr>
              <w:pStyle w:val="TableHead"/>
              <w:framePr w:hSpace="0" w:wrap="auto" w:hAnchor="text" w:xAlign="left" w:yAlign="inline"/>
              <w:spacing w:before="80" w:after="80" w:line="240" w:lineRule="auto"/>
            </w:pPr>
            <w:r w:rsidRPr="006834DC">
              <w:t>Pearson Progression Step and Progress descriptor</w:t>
            </w:r>
          </w:p>
        </w:tc>
      </w:tr>
      <w:tr w:rsidR="006834DC" w:rsidRPr="00D23ECE" w14:paraId="32E9CE16" w14:textId="77777777" w:rsidTr="006834DC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4659B039" w14:textId="77777777" w:rsidR="006834DC" w:rsidRPr="00326D27" w:rsidRDefault="006834DC" w:rsidP="006834D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1a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79CA59DD" w14:textId="27333680" w:rsidR="006834DC" w:rsidRPr="00326D27" w:rsidRDefault="006834DC" w:rsidP="00E955A9">
            <w:pPr>
              <w:pStyle w:val="Text"/>
              <w:spacing w:before="80" w:after="80" w:line="240" w:lineRule="auto"/>
              <w:ind w:left="215" w:hanging="140"/>
            </w:pPr>
            <w:r w:rsidRPr="00326D27">
              <w:t>Use of</w:t>
            </w:r>
            <w:r w:rsidR="00E174F0" w:rsidRPr="00E174F0">
              <w:rPr>
                <w:position w:val="-22"/>
              </w:rPr>
              <w:object w:dxaOrig="1120" w:dyaOrig="580" w14:anchorId="73A6E1C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5.5pt;height:28.5pt" o:ole="">
                  <v:imagedata r:id="rId7" o:title=""/>
                </v:shape>
                <o:OLEObject Type="Embed" ProgID="Equation.DSMT4" ShapeID="_x0000_i1025" DrawAspect="Content" ObjectID="_1573556903" r:id="rId8"/>
              </w:objec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62E66759" w14:textId="77777777" w:rsidR="006834DC" w:rsidRPr="006834DC" w:rsidRDefault="006834DC" w:rsidP="006834DC">
            <w:pPr>
              <w:pStyle w:val="Text"/>
              <w:jc w:val="center"/>
              <w:rPr>
                <w:b/>
              </w:rPr>
            </w:pPr>
            <w:r w:rsidRPr="006834DC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3C17A91C" w14:textId="77777777" w:rsidR="006834DC" w:rsidRPr="00326D27" w:rsidRDefault="006834DC" w:rsidP="006834DC">
            <w:pPr>
              <w:pStyle w:val="Text"/>
              <w:jc w:val="center"/>
            </w:pPr>
            <w:r w:rsidRPr="00326D27">
              <w:t>1.1a</w:t>
            </w:r>
          </w:p>
        </w:tc>
        <w:tc>
          <w:tcPr>
            <w:tcW w:w="1843" w:type="dxa"/>
            <w:vMerge w:val="restart"/>
          </w:tcPr>
          <w:p w14:paraId="5BD053A3" w14:textId="77777777" w:rsidR="006834DC" w:rsidRDefault="006834DC" w:rsidP="006834DC">
            <w:pPr>
              <w:pStyle w:val="Text"/>
              <w:jc w:val="center"/>
            </w:pPr>
            <w:r w:rsidRPr="00326D27">
              <w:t>6</w:t>
            </w:r>
            <w:r w:rsidRPr="006834DC">
              <w:t>th</w:t>
            </w:r>
          </w:p>
          <w:p w14:paraId="72BF6099" w14:textId="5F5B38A4" w:rsidR="00E73D19" w:rsidRPr="00326D27" w:rsidRDefault="00E73D19" w:rsidP="006834DC">
            <w:pPr>
              <w:pStyle w:val="Text"/>
              <w:jc w:val="center"/>
            </w:pPr>
            <w:r>
              <w:t>Resolve velocity into horizontal and vertical components</w:t>
            </w:r>
            <w:r w:rsidR="0005454B">
              <w:t>.</w:t>
            </w:r>
          </w:p>
        </w:tc>
      </w:tr>
      <w:tr w:rsidR="006834DC" w:rsidRPr="00D23ECE" w14:paraId="6601BFDC" w14:textId="77777777" w:rsidTr="006834DC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E93E940" w14:textId="77777777" w:rsidR="006834DC" w:rsidRPr="00326D27" w:rsidRDefault="006834DC" w:rsidP="006834DC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  <w:vAlign w:val="center"/>
          </w:tcPr>
          <w:p w14:paraId="1B680C20" w14:textId="121AE1AB" w:rsidR="006834DC" w:rsidRPr="00326D27" w:rsidRDefault="006834DC" w:rsidP="00E955A9">
            <w:pPr>
              <w:spacing w:before="80" w:after="80" w:line="240" w:lineRule="auto"/>
              <w:ind w:left="215" w:hanging="140"/>
              <w:rPr>
                <w:rFonts w:ascii="Times New Roman" w:hAnsi="Times New Roman" w:cs="Times New Roman"/>
              </w:rPr>
            </w:pPr>
            <w:r w:rsidRPr="00326D27">
              <w:rPr>
                <w:rFonts w:ascii="Times New Roman" w:hAnsi="Times New Roman" w:cs="Times New Roman"/>
              </w:rPr>
              <w:t>Initial velocity is</w:t>
            </w:r>
            <w:r w:rsidR="00E174F0" w:rsidRPr="00326D27">
              <w:rPr>
                <w:rFonts w:ascii="Times New Roman" w:hAnsi="Times New Roman" w:cs="Times New Roman"/>
                <w:position w:val="-12"/>
              </w:rPr>
              <w:object w:dxaOrig="1120" w:dyaOrig="340" w14:anchorId="64312400">
                <v:shape id="_x0000_i1026" type="#_x0000_t75" style="width:55.5pt;height:18pt" o:ole="">
                  <v:imagedata r:id="rId9" o:title=""/>
                </v:shape>
                <o:OLEObject Type="Embed" ProgID="Equation.DSMT4" ShapeID="_x0000_i1026" DrawAspect="Content" ObjectID="_1573556904" r:id="rId10"/>
              </w:objec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01A5F33B" w14:textId="77777777" w:rsidR="006834DC" w:rsidRPr="006834DC" w:rsidRDefault="006834DC" w:rsidP="006834DC">
            <w:pPr>
              <w:pStyle w:val="Text"/>
              <w:jc w:val="center"/>
              <w:rPr>
                <w:b/>
              </w:rPr>
            </w:pPr>
            <w:r w:rsidRPr="006834DC"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5670DC79" w14:textId="77777777" w:rsidR="006834DC" w:rsidRPr="00326D27" w:rsidRDefault="006834DC" w:rsidP="006834DC">
            <w:pPr>
              <w:pStyle w:val="Text"/>
              <w:jc w:val="center"/>
            </w:pPr>
            <w:r w:rsidRPr="00326D27">
              <w:t>3.4</w:t>
            </w:r>
          </w:p>
        </w:tc>
        <w:tc>
          <w:tcPr>
            <w:tcW w:w="1843" w:type="dxa"/>
            <w:vMerge/>
          </w:tcPr>
          <w:p w14:paraId="42C6F715" w14:textId="77777777" w:rsidR="006834DC" w:rsidRPr="00326D27" w:rsidRDefault="006834DC" w:rsidP="006834DC">
            <w:pPr>
              <w:pStyle w:val="Text"/>
              <w:jc w:val="center"/>
            </w:pPr>
          </w:p>
        </w:tc>
      </w:tr>
      <w:tr w:rsidR="006834DC" w:rsidRPr="00D23ECE" w14:paraId="2AFA194A" w14:textId="77777777" w:rsidTr="006834DC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C2A55F4" w14:textId="77777777" w:rsidR="006834DC" w:rsidRPr="00326D27" w:rsidRDefault="006834DC" w:rsidP="006834DC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  <w:vAlign w:val="center"/>
          </w:tcPr>
          <w:p w14:paraId="2F305539" w14:textId="6D0B6DB5" w:rsidR="006834DC" w:rsidRPr="00326D27" w:rsidRDefault="00546F05" w:rsidP="00E955A9">
            <w:pPr>
              <w:spacing w:before="80" w:after="80" w:line="240" w:lineRule="auto"/>
              <w:ind w:left="215" w:hanging="140"/>
              <w:rPr>
                <w:rFonts w:ascii="Times New Roman" w:hAnsi="Times New Roman" w:cs="Times New Roman"/>
              </w:rPr>
            </w:pPr>
            <w:r w:rsidRPr="00546F05">
              <w:rPr>
                <w:rFonts w:ascii="Times New Roman" w:hAnsi="Times New Roman" w:cs="Times New Roman"/>
                <w:position w:val="-6"/>
              </w:rPr>
              <w:object w:dxaOrig="940" w:dyaOrig="260" w14:anchorId="4C3F0C8F">
                <v:shape id="_x0000_i1027" type="#_x0000_t75" style="width:46.5pt;height:12.75pt" o:ole="">
                  <v:imagedata r:id="rId11" o:title=""/>
                </v:shape>
                <o:OLEObject Type="Embed" ProgID="Equation.DSMT4" ShapeID="_x0000_i1027" DrawAspect="Content" ObjectID="_1573556905" r:id="rId12"/>
              </w:objec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6C422E9E" w14:textId="77777777" w:rsidR="006834DC" w:rsidRPr="006834DC" w:rsidRDefault="006834DC" w:rsidP="006834DC">
            <w:pPr>
              <w:pStyle w:val="Text"/>
              <w:jc w:val="center"/>
              <w:rPr>
                <w:b/>
              </w:rPr>
            </w:pPr>
            <w:r w:rsidRPr="006834DC"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4203451B" w14:textId="77777777" w:rsidR="006834DC" w:rsidRPr="00326D27" w:rsidRDefault="006834DC" w:rsidP="006834DC">
            <w:pPr>
              <w:pStyle w:val="Text"/>
              <w:jc w:val="center"/>
            </w:pPr>
            <w:r w:rsidRPr="00326D27">
              <w:t>1.1b</w:t>
            </w:r>
          </w:p>
        </w:tc>
        <w:tc>
          <w:tcPr>
            <w:tcW w:w="1843" w:type="dxa"/>
            <w:vMerge/>
          </w:tcPr>
          <w:p w14:paraId="127EF142" w14:textId="77777777" w:rsidR="006834DC" w:rsidRPr="00326D27" w:rsidRDefault="006834DC" w:rsidP="006834DC">
            <w:pPr>
              <w:pStyle w:val="Text"/>
              <w:jc w:val="center"/>
            </w:pPr>
          </w:p>
        </w:tc>
      </w:tr>
      <w:tr w:rsidR="006834DC" w:rsidRPr="00D23ECE" w14:paraId="590F008F" w14:textId="77777777" w:rsidTr="006834DC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7A8FB15" w14:textId="77777777" w:rsidR="006834DC" w:rsidRPr="00326D27" w:rsidRDefault="006834DC" w:rsidP="006834DC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  <w:vAlign w:val="center"/>
          </w:tcPr>
          <w:p w14:paraId="08B52E3F" w14:textId="6A7C9DFB" w:rsidR="006834DC" w:rsidRPr="00326D27" w:rsidRDefault="00546F05" w:rsidP="00E955A9">
            <w:pPr>
              <w:spacing w:before="80" w:after="80" w:line="240" w:lineRule="auto"/>
              <w:ind w:left="215" w:hanging="140"/>
              <w:rPr>
                <w:rFonts w:ascii="Times New Roman" w:hAnsi="Times New Roman" w:cs="Times New Roman"/>
              </w:rPr>
            </w:pPr>
            <w:r w:rsidRPr="00546F05">
              <w:rPr>
                <w:rFonts w:ascii="Times New Roman" w:hAnsi="Times New Roman" w:cs="Times New Roman"/>
                <w:position w:val="-10"/>
              </w:rPr>
              <w:object w:dxaOrig="1359" w:dyaOrig="340" w14:anchorId="29D1ADC1">
                <v:shape id="_x0000_i1028" type="#_x0000_t75" style="width:68.25pt;height:17.25pt" o:ole="">
                  <v:imagedata r:id="rId13" o:title=""/>
                </v:shape>
                <o:OLEObject Type="Embed" ProgID="Equation.DSMT4" ShapeID="_x0000_i1028" DrawAspect="Content" ObjectID="_1573556906" r:id="rId14"/>
              </w:objec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29BBE3A8" w14:textId="77777777" w:rsidR="006834DC" w:rsidRPr="006834DC" w:rsidRDefault="002351FD" w:rsidP="006834D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</w:t>
            </w:r>
            <w:r w:rsidR="006834DC" w:rsidRPr="006834DC">
              <w:rPr>
                <w:b/>
              </w:rPr>
              <w:t>1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2819636C" w14:textId="77777777" w:rsidR="006834DC" w:rsidRPr="00326D27" w:rsidRDefault="006834DC" w:rsidP="006834DC">
            <w:pPr>
              <w:pStyle w:val="Text"/>
              <w:jc w:val="center"/>
            </w:pPr>
            <w:r w:rsidRPr="00326D27">
              <w:t>1.1b</w:t>
            </w:r>
          </w:p>
        </w:tc>
        <w:tc>
          <w:tcPr>
            <w:tcW w:w="1843" w:type="dxa"/>
            <w:vMerge/>
          </w:tcPr>
          <w:p w14:paraId="7107F355" w14:textId="77777777" w:rsidR="006834DC" w:rsidRPr="00326D27" w:rsidRDefault="006834DC" w:rsidP="006834DC">
            <w:pPr>
              <w:pStyle w:val="Text"/>
              <w:jc w:val="center"/>
            </w:pPr>
          </w:p>
        </w:tc>
      </w:tr>
      <w:tr w:rsidR="006834DC" w:rsidRPr="00D23ECE" w14:paraId="53B53709" w14:textId="77777777" w:rsidTr="006834DC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F955161" w14:textId="77777777" w:rsidR="006834DC" w:rsidRPr="00326D27" w:rsidRDefault="006834DC" w:rsidP="006834DC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  <w:vAlign w:val="center"/>
          </w:tcPr>
          <w:p w14:paraId="0E5FD181" w14:textId="77777777" w:rsidR="006834DC" w:rsidRPr="006700F7" w:rsidRDefault="006834DC" w:rsidP="00E955A9">
            <w:pPr>
              <w:spacing w:before="120"/>
              <w:ind w:left="216" w:hanging="140"/>
              <w:rPr>
                <w:rFonts w:ascii="Times New Roman" w:hAnsi="Times New Roman" w:cs="Times New Roman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14:paraId="0CF4FE7C" w14:textId="77777777" w:rsidR="006834DC" w:rsidRPr="006834DC" w:rsidRDefault="006834DC" w:rsidP="006834D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4)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2DD38C80" w14:textId="77777777" w:rsidR="006834DC" w:rsidRPr="00326D27" w:rsidRDefault="006834DC" w:rsidP="006834DC">
            <w:pPr>
              <w:pStyle w:val="Text"/>
              <w:jc w:val="center"/>
            </w:pPr>
          </w:p>
        </w:tc>
        <w:tc>
          <w:tcPr>
            <w:tcW w:w="1843" w:type="dxa"/>
          </w:tcPr>
          <w:p w14:paraId="27C1DFD8" w14:textId="77777777" w:rsidR="006834DC" w:rsidRPr="00326D27" w:rsidRDefault="006834DC" w:rsidP="006834DC">
            <w:pPr>
              <w:pStyle w:val="Text"/>
              <w:jc w:val="center"/>
            </w:pPr>
          </w:p>
        </w:tc>
      </w:tr>
      <w:tr w:rsidR="006834DC" w:rsidRPr="00D23ECE" w14:paraId="75223A27" w14:textId="77777777" w:rsidTr="006834DC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6A0D3EBE" w14:textId="77777777" w:rsidR="006834DC" w:rsidRPr="00326D27" w:rsidRDefault="006834DC" w:rsidP="006834D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1b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192CDD23" w14:textId="3B179D78" w:rsidR="006834DC" w:rsidRPr="006700F7" w:rsidRDefault="006834DC" w:rsidP="00E955A9">
            <w:pPr>
              <w:spacing w:before="80" w:after="80" w:line="240" w:lineRule="auto"/>
              <w:ind w:left="215" w:hanging="14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Solve </w:t>
            </w:r>
            <w:r w:rsidR="00E174F0" w:rsidRPr="00E73D19">
              <w:rPr>
                <w:rFonts w:ascii="Times New Roman" w:hAnsi="Times New Roman" w:cs="Times New Roman"/>
                <w:i/>
              </w:rPr>
              <w:t>y</w:t>
            </w:r>
            <w:r w:rsidR="00E174F0">
              <w:rPr>
                <w:rFonts w:ascii="Times New Roman" w:hAnsi="Times New Roman" w:cs="Times New Roman"/>
              </w:rPr>
              <w:t xml:space="preserve"> = 0 </w:t>
            </w:r>
            <w:r>
              <w:rPr>
                <w:rFonts w:ascii="Times New Roman" w:hAnsi="Times New Roman" w:cs="Times New Roman"/>
              </w:rPr>
              <w:t xml:space="preserve">for </w:t>
            </w:r>
            <w:r>
              <w:rPr>
                <w:rFonts w:ascii="Times New Roman" w:hAnsi="Times New Roman" w:cs="Times New Roman"/>
                <w:i/>
              </w:rPr>
              <w:t>t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692C4095" w14:textId="77777777" w:rsidR="006834DC" w:rsidRPr="006834DC" w:rsidRDefault="006834DC" w:rsidP="006834DC">
            <w:pPr>
              <w:pStyle w:val="Text"/>
              <w:jc w:val="center"/>
              <w:rPr>
                <w:b/>
              </w:rPr>
            </w:pPr>
            <w:r w:rsidRPr="006834DC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61B68F29" w14:textId="77777777" w:rsidR="006834DC" w:rsidRPr="00326D27" w:rsidRDefault="006834DC" w:rsidP="006834DC">
            <w:pPr>
              <w:pStyle w:val="Text"/>
              <w:jc w:val="center"/>
            </w:pPr>
            <w:r w:rsidRPr="00326D27">
              <w:t>3.4</w:t>
            </w:r>
          </w:p>
        </w:tc>
        <w:tc>
          <w:tcPr>
            <w:tcW w:w="1843" w:type="dxa"/>
            <w:vMerge w:val="restart"/>
          </w:tcPr>
          <w:p w14:paraId="2EF979AA" w14:textId="77777777" w:rsidR="006834DC" w:rsidRDefault="006834DC" w:rsidP="006834DC">
            <w:pPr>
              <w:pStyle w:val="Text"/>
              <w:jc w:val="center"/>
            </w:pPr>
            <w:r w:rsidRPr="00326D27">
              <w:t>5</w:t>
            </w:r>
            <w:r w:rsidRPr="006834DC">
              <w:t>th</w:t>
            </w:r>
          </w:p>
          <w:p w14:paraId="339EFB7A" w14:textId="4998CE09" w:rsidR="00E73D19" w:rsidRPr="00326D27" w:rsidRDefault="00E73D19" w:rsidP="006834DC">
            <w:pPr>
              <w:pStyle w:val="Text"/>
              <w:jc w:val="center"/>
            </w:pPr>
            <w:r>
              <w:t>Model horizontal projection under gravity</w:t>
            </w:r>
            <w:r w:rsidR="0005454B">
              <w:t>.</w:t>
            </w:r>
          </w:p>
        </w:tc>
      </w:tr>
      <w:tr w:rsidR="006834DC" w:rsidRPr="00D23ECE" w14:paraId="4129AD33" w14:textId="77777777" w:rsidTr="006834DC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D1DEB45" w14:textId="77777777" w:rsidR="006834DC" w:rsidRPr="00326D27" w:rsidRDefault="006834DC" w:rsidP="006834DC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  <w:vAlign w:val="center"/>
          </w:tcPr>
          <w:p w14:paraId="3FD78EB5" w14:textId="1400E148" w:rsidR="006834DC" w:rsidRPr="00326D27" w:rsidRDefault="00E174F0" w:rsidP="00E955A9">
            <w:pPr>
              <w:spacing w:before="80" w:after="80" w:line="240" w:lineRule="auto"/>
              <w:ind w:left="215" w:hanging="140"/>
              <w:rPr>
                <w:rFonts w:ascii="Times New Roman" w:hAnsi="Times New Roman" w:cs="Times New Roman"/>
              </w:rPr>
            </w:pPr>
            <w:r w:rsidRPr="006700F7">
              <w:rPr>
                <w:rFonts w:ascii="Times New Roman" w:hAnsi="Times New Roman" w:cs="Times New Roman"/>
                <w:position w:val="-12"/>
              </w:rPr>
              <w:object w:dxaOrig="1359" w:dyaOrig="340" w14:anchorId="61A54BEF">
                <v:shape id="_x0000_i1029" type="#_x0000_t75" style="width:69pt;height:17.25pt" o:ole="">
                  <v:imagedata r:id="rId15" o:title=""/>
                </v:shape>
                <o:OLEObject Type="Embed" ProgID="Equation.DSMT4" ShapeID="_x0000_i1029" DrawAspect="Content" ObjectID="_1573556907" r:id="rId16"/>
              </w:objec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4B8A8B06" w14:textId="77777777" w:rsidR="006834DC" w:rsidRPr="006834DC" w:rsidRDefault="006834DC" w:rsidP="006834DC">
            <w:pPr>
              <w:pStyle w:val="Text"/>
              <w:jc w:val="center"/>
              <w:rPr>
                <w:b/>
              </w:rPr>
            </w:pPr>
            <w:r w:rsidRPr="006834DC"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1D0433C8" w14:textId="77777777" w:rsidR="006834DC" w:rsidRPr="00326D27" w:rsidRDefault="006834DC" w:rsidP="006834DC">
            <w:pPr>
              <w:pStyle w:val="Text"/>
              <w:jc w:val="center"/>
            </w:pPr>
            <w:r w:rsidRPr="00326D27">
              <w:t>1.1b</w:t>
            </w:r>
          </w:p>
        </w:tc>
        <w:tc>
          <w:tcPr>
            <w:tcW w:w="1843" w:type="dxa"/>
            <w:vMerge/>
          </w:tcPr>
          <w:p w14:paraId="454347E3" w14:textId="77777777" w:rsidR="006834DC" w:rsidRPr="00326D27" w:rsidRDefault="006834DC" w:rsidP="006834DC">
            <w:pPr>
              <w:pStyle w:val="Text"/>
              <w:jc w:val="center"/>
            </w:pPr>
          </w:p>
        </w:tc>
      </w:tr>
      <w:tr w:rsidR="006834DC" w:rsidRPr="00D23ECE" w14:paraId="71C3B2FC" w14:textId="77777777" w:rsidTr="006834DC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6E66048" w14:textId="77777777" w:rsidR="006834DC" w:rsidRPr="00326D27" w:rsidRDefault="006834DC" w:rsidP="006834DC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  <w:vAlign w:val="center"/>
          </w:tcPr>
          <w:p w14:paraId="7F08936D" w14:textId="2C5009DB" w:rsidR="006834DC" w:rsidRPr="00326D27" w:rsidRDefault="00E174F0" w:rsidP="00E955A9">
            <w:pPr>
              <w:spacing w:before="80" w:after="80" w:line="240" w:lineRule="auto"/>
              <w:ind w:left="215" w:hanging="140"/>
              <w:rPr>
                <w:rFonts w:ascii="Times New Roman" w:hAnsi="Times New Roman" w:cs="Times New Roman"/>
              </w:rPr>
            </w:pPr>
            <w:r w:rsidRPr="00E73D19">
              <w:rPr>
                <w:rFonts w:ascii="Times New Roman" w:hAnsi="Times New Roman" w:cs="Times New Roman"/>
                <w:i/>
              </w:rPr>
              <w:t>t</w:t>
            </w:r>
            <w:r>
              <w:rPr>
                <w:rFonts w:ascii="Times New Roman" w:hAnsi="Times New Roman" w:cs="Times New Roman"/>
              </w:rPr>
              <w:t xml:space="preserve"> = 0 </w:t>
            </w:r>
            <w:r w:rsidR="006834DC">
              <w:rPr>
                <w:rFonts w:ascii="Times New Roman" w:hAnsi="Times New Roman" w:cs="Times New Roman"/>
              </w:rPr>
              <w:t>or</w:t>
            </w:r>
            <w:r w:rsidRPr="00E174F0">
              <w:rPr>
                <w:rFonts w:ascii="Times New Roman" w:hAnsi="Times New Roman" w:cs="Times New Roman"/>
                <w:position w:val="-22"/>
              </w:rPr>
              <w:object w:dxaOrig="760" w:dyaOrig="580" w14:anchorId="5D36F06E">
                <v:shape id="_x0000_i1030" type="#_x0000_t75" style="width:38.25pt;height:28.5pt" o:ole="">
                  <v:imagedata r:id="rId17" o:title=""/>
                </v:shape>
                <o:OLEObject Type="Embed" ProgID="Equation.DSMT4" ShapeID="_x0000_i1030" DrawAspect="Content" ObjectID="_1573556908" r:id="rId18"/>
              </w:objec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070CC4BF" w14:textId="77777777" w:rsidR="006834DC" w:rsidRPr="006834DC" w:rsidRDefault="006834DC" w:rsidP="006834DC">
            <w:pPr>
              <w:pStyle w:val="Text"/>
              <w:jc w:val="center"/>
              <w:rPr>
                <w:b/>
              </w:rPr>
            </w:pPr>
            <w:r w:rsidRPr="006834DC"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0FE48884" w14:textId="77777777" w:rsidR="006834DC" w:rsidRPr="00326D27" w:rsidRDefault="00B1086B" w:rsidP="006834DC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4D55DB1D" w14:textId="77777777" w:rsidR="006834DC" w:rsidRPr="00326D27" w:rsidRDefault="006834DC" w:rsidP="006834DC">
            <w:pPr>
              <w:pStyle w:val="Text"/>
              <w:jc w:val="center"/>
            </w:pPr>
          </w:p>
        </w:tc>
      </w:tr>
      <w:tr w:rsidR="006834DC" w:rsidRPr="00D23ECE" w14:paraId="0CECCBE9" w14:textId="77777777" w:rsidTr="006834DC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BB66A60" w14:textId="77777777" w:rsidR="006834DC" w:rsidRPr="00326D27" w:rsidRDefault="006834DC" w:rsidP="006834DC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  <w:vAlign w:val="center"/>
          </w:tcPr>
          <w:p w14:paraId="201BD665" w14:textId="1596DAE5" w:rsidR="006834DC" w:rsidRPr="00326D27" w:rsidRDefault="00E174F0" w:rsidP="004864B5">
            <w:pPr>
              <w:spacing w:before="80" w:after="80" w:line="240" w:lineRule="auto"/>
              <w:ind w:left="215" w:hanging="140"/>
              <w:rPr>
                <w:rFonts w:ascii="Times New Roman" w:hAnsi="Times New Roman" w:cs="Times New Roman"/>
              </w:rPr>
            </w:pPr>
            <w:r w:rsidRPr="006E14F3">
              <w:rPr>
                <w:rFonts w:ascii="Times New Roman" w:hAnsi="Times New Roman" w:cs="Times New Roman"/>
                <w:i/>
              </w:rPr>
              <w:t>t</w:t>
            </w:r>
            <w:r>
              <w:rPr>
                <w:rFonts w:ascii="Times New Roman" w:hAnsi="Times New Roman" w:cs="Times New Roman"/>
              </w:rPr>
              <w:t xml:space="preserve"> = 0</w:t>
            </w:r>
            <w:r w:rsidR="006834DC">
              <w:rPr>
                <w:rFonts w:ascii="Times New Roman" w:hAnsi="Times New Roman" w:cs="Times New Roman"/>
              </w:rPr>
              <w:t xml:space="preserve"> is initial position so</w:t>
            </w:r>
            <w:r w:rsidR="004864B5" w:rsidRPr="00E174F0">
              <w:rPr>
                <w:rFonts w:ascii="Times New Roman" w:hAnsi="Times New Roman" w:cs="Times New Roman"/>
                <w:position w:val="-22"/>
              </w:rPr>
              <w:object w:dxaOrig="760" w:dyaOrig="580" w14:anchorId="0919572E">
                <v:shape id="_x0000_i1031" type="#_x0000_t75" style="width:38.25pt;height:28.5pt" o:ole="">
                  <v:imagedata r:id="rId19" o:title=""/>
                </v:shape>
                <o:OLEObject Type="Embed" ProgID="Equation.DSMT4" ShapeID="_x0000_i1031" DrawAspect="Content" ObjectID="_1573556909" r:id="rId20"/>
              </w:objec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66FC9B5C" w14:textId="77777777" w:rsidR="006834DC" w:rsidRPr="006834DC" w:rsidRDefault="006834DC" w:rsidP="006834DC">
            <w:pPr>
              <w:pStyle w:val="Text"/>
              <w:jc w:val="center"/>
              <w:rPr>
                <w:b/>
              </w:rPr>
            </w:pPr>
            <w:r w:rsidRPr="006834DC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03E0FAE2" w14:textId="77777777" w:rsidR="006834DC" w:rsidRPr="00326D27" w:rsidRDefault="006834DC" w:rsidP="006834DC">
            <w:pPr>
              <w:pStyle w:val="Text"/>
              <w:jc w:val="center"/>
            </w:pPr>
            <w:r w:rsidRPr="00326D27">
              <w:t>2.4</w:t>
            </w:r>
          </w:p>
        </w:tc>
        <w:tc>
          <w:tcPr>
            <w:tcW w:w="1843" w:type="dxa"/>
            <w:vMerge/>
          </w:tcPr>
          <w:p w14:paraId="69055723" w14:textId="77777777" w:rsidR="006834DC" w:rsidRPr="00326D27" w:rsidRDefault="006834DC" w:rsidP="006834DC">
            <w:pPr>
              <w:pStyle w:val="Text"/>
              <w:jc w:val="center"/>
            </w:pPr>
          </w:p>
        </w:tc>
      </w:tr>
      <w:tr w:rsidR="006834DC" w:rsidRPr="00D23ECE" w14:paraId="67D0ED9B" w14:textId="77777777" w:rsidTr="006834DC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3575639" w14:textId="77777777" w:rsidR="006834DC" w:rsidRPr="00326D27" w:rsidRDefault="006834DC" w:rsidP="006834DC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  <w:vAlign w:val="center"/>
          </w:tcPr>
          <w:p w14:paraId="7893CBD4" w14:textId="59706797" w:rsidR="006834DC" w:rsidRPr="00326D27" w:rsidRDefault="00E174F0" w:rsidP="00E955A9">
            <w:pPr>
              <w:spacing w:before="80" w:after="80" w:line="240" w:lineRule="auto"/>
              <w:ind w:left="215" w:hanging="140"/>
              <w:rPr>
                <w:rFonts w:ascii="Times New Roman" w:hAnsi="Times New Roman" w:cs="Times New Roman"/>
              </w:rPr>
            </w:pPr>
            <w:r w:rsidRPr="00E174F0">
              <w:rPr>
                <w:rFonts w:ascii="Times New Roman" w:hAnsi="Times New Roman" w:cs="Times New Roman"/>
                <w:position w:val="-22"/>
              </w:rPr>
              <w:object w:dxaOrig="3120" w:dyaOrig="580" w14:anchorId="4514787D">
                <v:shape id="_x0000_i1032" type="#_x0000_t75" style="width:155.25pt;height:28.5pt" o:ole="">
                  <v:imagedata r:id="rId21" o:title=""/>
                </v:shape>
                <o:OLEObject Type="Embed" ProgID="Equation.DSMT4" ShapeID="_x0000_i1032" DrawAspect="Content" ObjectID="_1573556910" r:id="rId22"/>
              </w:objec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58FF7F6C" w14:textId="77777777" w:rsidR="006834DC" w:rsidRPr="006834DC" w:rsidRDefault="006834DC" w:rsidP="006834DC">
            <w:pPr>
              <w:pStyle w:val="Text"/>
              <w:jc w:val="center"/>
              <w:rPr>
                <w:b/>
              </w:rPr>
            </w:pPr>
            <w:r w:rsidRPr="006834DC"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5CC8325E" w14:textId="77777777" w:rsidR="006834DC" w:rsidRPr="00326D27" w:rsidRDefault="006834DC" w:rsidP="006834DC">
            <w:pPr>
              <w:pStyle w:val="Text"/>
              <w:jc w:val="center"/>
            </w:pPr>
            <w:r w:rsidRPr="00326D27">
              <w:t>1.1b</w:t>
            </w:r>
          </w:p>
        </w:tc>
        <w:tc>
          <w:tcPr>
            <w:tcW w:w="1843" w:type="dxa"/>
            <w:vMerge/>
          </w:tcPr>
          <w:p w14:paraId="07411BB7" w14:textId="77777777" w:rsidR="006834DC" w:rsidRPr="00326D27" w:rsidRDefault="006834DC" w:rsidP="006834DC">
            <w:pPr>
              <w:pStyle w:val="Text"/>
              <w:jc w:val="center"/>
            </w:pPr>
          </w:p>
        </w:tc>
      </w:tr>
      <w:tr w:rsidR="006834DC" w:rsidRPr="00D23ECE" w14:paraId="4B34EB64" w14:textId="77777777" w:rsidTr="006834DC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5384101" w14:textId="77777777" w:rsidR="006834DC" w:rsidRPr="00326D27" w:rsidRDefault="006834DC" w:rsidP="006834DC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  <w:vAlign w:val="center"/>
          </w:tcPr>
          <w:p w14:paraId="6A229A34" w14:textId="77777777" w:rsidR="006834DC" w:rsidRPr="006700F7" w:rsidRDefault="006834DC" w:rsidP="00E955A9">
            <w:pPr>
              <w:spacing w:before="120"/>
              <w:ind w:hanging="140"/>
              <w:rPr>
                <w:rFonts w:ascii="Times New Roman" w:hAnsi="Times New Roman" w:cs="Times New Roman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14:paraId="4C82AABC" w14:textId="77777777" w:rsidR="006834DC" w:rsidRPr="006834DC" w:rsidRDefault="006834DC" w:rsidP="006834D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5)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4BDCD313" w14:textId="77777777" w:rsidR="006834DC" w:rsidRPr="00326D27" w:rsidRDefault="006834DC" w:rsidP="006834DC">
            <w:pPr>
              <w:pStyle w:val="Text"/>
              <w:jc w:val="center"/>
            </w:pPr>
          </w:p>
        </w:tc>
        <w:tc>
          <w:tcPr>
            <w:tcW w:w="1843" w:type="dxa"/>
          </w:tcPr>
          <w:p w14:paraId="719A6581" w14:textId="77777777" w:rsidR="006834DC" w:rsidRPr="00326D27" w:rsidRDefault="006834DC" w:rsidP="006834DC">
            <w:pPr>
              <w:pStyle w:val="Text"/>
              <w:jc w:val="center"/>
            </w:pPr>
          </w:p>
        </w:tc>
      </w:tr>
      <w:tr w:rsidR="006834DC" w:rsidRPr="00D23ECE" w14:paraId="6B4E7BD3" w14:textId="77777777" w:rsidTr="006834DC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483739F6" w14:textId="77777777" w:rsidR="006834DC" w:rsidRPr="00326D27" w:rsidRDefault="006834DC" w:rsidP="006834D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1c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09B77C05" w14:textId="49672FDA" w:rsidR="006834DC" w:rsidRPr="00326D27" w:rsidRDefault="006834DC" w:rsidP="00E955A9">
            <w:pPr>
              <w:spacing w:before="80" w:after="80" w:line="240" w:lineRule="auto"/>
              <w:ind w:left="215" w:hanging="140"/>
              <w:rPr>
                <w:rFonts w:ascii="Times New Roman" w:hAnsi="Times New Roman" w:cs="Times New Roman"/>
              </w:rPr>
            </w:pPr>
            <w:r w:rsidRPr="00326D27">
              <w:rPr>
                <w:rFonts w:ascii="Times New Roman" w:hAnsi="Times New Roman" w:cs="Times New Roman"/>
              </w:rPr>
              <w:t xml:space="preserve">Sketch of </w:t>
            </w:r>
            <w:r w:rsidR="00E174F0">
              <w:rPr>
                <w:rFonts w:ascii="Times New Roman" w:hAnsi="Times New Roman" w:cs="Times New Roman"/>
              </w:rPr>
              <w:t>sin 2</w:t>
            </w:r>
            <w:r w:rsidR="00E174F0" w:rsidRPr="00E73D19">
              <w:rPr>
                <w:rFonts w:ascii="Times New Roman" w:hAnsi="Times New Roman" w:cs="Times New Roman"/>
                <w:i/>
              </w:rPr>
              <w:t>θ</w:t>
            </w:r>
            <w:r w:rsidR="00E174F0">
              <w:rPr>
                <w:rFonts w:ascii="Times New Roman" w:hAnsi="Times New Roman" w:cs="Times New Roman"/>
              </w:rPr>
              <w:t xml:space="preserve"> </w:t>
            </w:r>
            <w:r w:rsidRPr="00326D27">
              <w:rPr>
                <w:rFonts w:ascii="Times New Roman" w:hAnsi="Times New Roman" w:cs="Times New Roman"/>
              </w:rPr>
              <w:t>or other legitimate method</w:t>
            </w:r>
            <w:r w:rsidR="00E174F0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5F1D83A3" w14:textId="77777777" w:rsidR="006834DC" w:rsidRPr="006834DC" w:rsidRDefault="006834DC" w:rsidP="006834DC">
            <w:pPr>
              <w:pStyle w:val="Text"/>
              <w:jc w:val="center"/>
              <w:rPr>
                <w:b/>
              </w:rPr>
            </w:pPr>
            <w:r w:rsidRPr="006834DC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0A4FEA6C" w14:textId="77777777" w:rsidR="006834DC" w:rsidRPr="00326D27" w:rsidRDefault="006834DC" w:rsidP="006834DC">
            <w:pPr>
              <w:pStyle w:val="Text"/>
              <w:jc w:val="center"/>
            </w:pPr>
            <w:r w:rsidRPr="00326D27">
              <w:t>2.2a</w:t>
            </w:r>
          </w:p>
        </w:tc>
        <w:tc>
          <w:tcPr>
            <w:tcW w:w="1843" w:type="dxa"/>
            <w:vMerge w:val="restart"/>
          </w:tcPr>
          <w:p w14:paraId="654E58D6" w14:textId="77777777" w:rsidR="006834DC" w:rsidRDefault="006834DC" w:rsidP="006834DC">
            <w:pPr>
              <w:pStyle w:val="Text"/>
              <w:jc w:val="center"/>
            </w:pPr>
            <w:r w:rsidRPr="00326D27">
              <w:t>6</w:t>
            </w:r>
            <w:r w:rsidRPr="006834DC">
              <w:t>th</w:t>
            </w:r>
          </w:p>
          <w:p w14:paraId="36E0DB6B" w14:textId="0624FCAD" w:rsidR="00E73D19" w:rsidRPr="00326D27" w:rsidRDefault="00E73D19" w:rsidP="007C0C0F">
            <w:pPr>
              <w:pStyle w:val="Text"/>
              <w:spacing w:before="80" w:after="80" w:line="240" w:lineRule="auto"/>
              <w:jc w:val="center"/>
            </w:pPr>
            <w:r>
              <w:t>Resolve velocity into horizontal and vertical components</w:t>
            </w:r>
            <w:r w:rsidR="0005454B">
              <w:t>.</w:t>
            </w:r>
          </w:p>
        </w:tc>
      </w:tr>
      <w:tr w:rsidR="006834DC" w:rsidRPr="00D23ECE" w14:paraId="6D002F3D" w14:textId="77777777" w:rsidTr="007C0C0F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CF13355" w14:textId="77777777" w:rsidR="006834DC" w:rsidRPr="00326D27" w:rsidRDefault="006834DC" w:rsidP="006834DC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C4B0A17" w14:textId="2E19158B" w:rsidR="006834DC" w:rsidRPr="00326D27" w:rsidRDefault="006834DC" w:rsidP="00E955A9">
            <w:pPr>
              <w:spacing w:before="80" w:after="80" w:line="240" w:lineRule="auto"/>
              <w:ind w:left="215" w:hanging="14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Maximum is at</w:t>
            </w:r>
            <w:r w:rsidR="00E174F0">
              <w:rPr>
                <w:rFonts w:ascii="Times New Roman" w:hAnsi="Times New Roman" w:cs="Times New Roman"/>
              </w:rPr>
              <w:t xml:space="preserve"> </w:t>
            </w:r>
            <w:r w:rsidR="00E174F0" w:rsidRPr="00E73D19">
              <w:rPr>
                <w:rFonts w:ascii="Times New Roman" w:hAnsi="Times New Roman" w:cs="Times New Roman"/>
                <w:i/>
              </w:rPr>
              <w:t>θ</w:t>
            </w:r>
            <w:r w:rsidR="00E174F0">
              <w:rPr>
                <w:rFonts w:ascii="Times New Roman" w:hAnsi="Times New Roman" w:cs="Times New Roman"/>
              </w:rPr>
              <w:t xml:space="preserve"> = 45°</w:t>
            </w:r>
          </w:p>
        </w:tc>
        <w:tc>
          <w:tcPr>
            <w:tcW w:w="850" w:type="dxa"/>
            <w:shd w:val="clear" w:color="auto" w:fill="auto"/>
          </w:tcPr>
          <w:p w14:paraId="35CECF66" w14:textId="77777777" w:rsidR="006834DC" w:rsidRPr="006834DC" w:rsidRDefault="006834DC" w:rsidP="007C0C0F">
            <w:pPr>
              <w:pStyle w:val="Text"/>
              <w:jc w:val="center"/>
              <w:rPr>
                <w:b/>
              </w:rPr>
            </w:pPr>
            <w:r w:rsidRPr="006834DC"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59F75AFD" w14:textId="77777777" w:rsidR="006834DC" w:rsidRPr="00326D27" w:rsidRDefault="006834DC" w:rsidP="007C0C0F">
            <w:pPr>
              <w:pStyle w:val="Text"/>
              <w:jc w:val="center"/>
            </w:pPr>
            <w:r w:rsidRPr="00326D27">
              <w:t>2.4</w:t>
            </w:r>
          </w:p>
        </w:tc>
        <w:tc>
          <w:tcPr>
            <w:tcW w:w="1843" w:type="dxa"/>
            <w:vMerge/>
          </w:tcPr>
          <w:p w14:paraId="016A7B13" w14:textId="77777777" w:rsidR="006834DC" w:rsidRPr="00326D27" w:rsidRDefault="006834DC" w:rsidP="006834DC">
            <w:pPr>
              <w:pStyle w:val="Text"/>
              <w:jc w:val="center"/>
            </w:pPr>
          </w:p>
        </w:tc>
      </w:tr>
      <w:tr w:rsidR="006834DC" w:rsidRPr="00D23ECE" w14:paraId="41D5D6AC" w14:textId="77777777" w:rsidTr="006834DC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B211EDD" w14:textId="77777777" w:rsidR="006834DC" w:rsidRPr="00326D27" w:rsidRDefault="006834DC" w:rsidP="006834DC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  <w:vAlign w:val="center"/>
          </w:tcPr>
          <w:p w14:paraId="00A9D24A" w14:textId="77777777" w:rsidR="006834DC" w:rsidRDefault="006834DC" w:rsidP="00E955A9">
            <w:pPr>
              <w:spacing w:before="120"/>
              <w:ind w:left="216" w:hanging="140"/>
              <w:rPr>
                <w:rFonts w:ascii="Times New Roman" w:hAnsi="Times New Roman" w:cs="Times New Roman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14:paraId="0DF517BC" w14:textId="77777777" w:rsidR="006834DC" w:rsidRPr="006834DC" w:rsidRDefault="006834DC" w:rsidP="006834D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0E9C3947" w14:textId="77777777" w:rsidR="006834DC" w:rsidRPr="00326D27" w:rsidRDefault="006834DC" w:rsidP="006834DC">
            <w:pPr>
              <w:pStyle w:val="Text"/>
              <w:jc w:val="center"/>
            </w:pPr>
          </w:p>
        </w:tc>
        <w:tc>
          <w:tcPr>
            <w:tcW w:w="1843" w:type="dxa"/>
          </w:tcPr>
          <w:p w14:paraId="1A4E1DB1" w14:textId="77777777" w:rsidR="006834DC" w:rsidRPr="00326D27" w:rsidRDefault="006834DC" w:rsidP="006834DC">
            <w:pPr>
              <w:pStyle w:val="Text"/>
              <w:jc w:val="center"/>
            </w:pPr>
          </w:p>
        </w:tc>
      </w:tr>
      <w:tr w:rsidR="006834DC" w:rsidRPr="00D23ECE" w14:paraId="1E5304E5" w14:textId="77777777" w:rsidTr="007C0C0F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43994BA1" w14:textId="77777777" w:rsidR="006834DC" w:rsidRPr="00326D27" w:rsidRDefault="006834DC" w:rsidP="006834D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1d</w:t>
            </w:r>
          </w:p>
        </w:tc>
        <w:tc>
          <w:tcPr>
            <w:tcW w:w="5954" w:type="dxa"/>
            <w:shd w:val="clear" w:color="auto" w:fill="auto"/>
          </w:tcPr>
          <w:p w14:paraId="6AF7380D" w14:textId="31C31B57" w:rsidR="006834DC" w:rsidRPr="00326D27" w:rsidRDefault="006834DC" w:rsidP="00E955A9">
            <w:pPr>
              <w:pStyle w:val="Text"/>
              <w:ind w:left="216" w:hanging="140"/>
            </w:pPr>
            <w:r w:rsidRPr="00326D27">
              <w:t>Correct limitation</w:t>
            </w:r>
            <w:r w:rsidR="00E174F0">
              <w:t>. For example,</w:t>
            </w:r>
            <w:r w:rsidR="00E174F0" w:rsidRPr="00326D27">
              <w:t xml:space="preserve"> air resistance</w:t>
            </w:r>
            <w:r w:rsidR="00E174F0">
              <w:t>.</w:t>
            </w:r>
          </w:p>
        </w:tc>
        <w:tc>
          <w:tcPr>
            <w:tcW w:w="850" w:type="dxa"/>
            <w:shd w:val="clear" w:color="auto" w:fill="auto"/>
          </w:tcPr>
          <w:p w14:paraId="292E3F63" w14:textId="77777777" w:rsidR="006834DC" w:rsidRPr="006834DC" w:rsidRDefault="006834DC" w:rsidP="007C0C0F">
            <w:pPr>
              <w:pStyle w:val="Text"/>
              <w:jc w:val="center"/>
              <w:rPr>
                <w:b/>
              </w:rPr>
            </w:pPr>
            <w:r w:rsidRPr="006834DC"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6E428BC2" w14:textId="77777777" w:rsidR="006834DC" w:rsidRPr="00326D27" w:rsidRDefault="006834DC" w:rsidP="007C0C0F">
            <w:pPr>
              <w:pStyle w:val="Text"/>
              <w:jc w:val="center"/>
            </w:pPr>
            <w:r w:rsidRPr="00326D27">
              <w:t>3.5b</w:t>
            </w:r>
          </w:p>
        </w:tc>
        <w:tc>
          <w:tcPr>
            <w:tcW w:w="1843" w:type="dxa"/>
          </w:tcPr>
          <w:p w14:paraId="19F94F7C" w14:textId="77777777" w:rsidR="00845D3B" w:rsidRDefault="00845D3B" w:rsidP="00845D3B">
            <w:pPr>
              <w:pStyle w:val="Text"/>
              <w:jc w:val="center"/>
            </w:pPr>
            <w:r>
              <w:t>3</w:t>
            </w:r>
            <w:r w:rsidRPr="005809F7">
              <w:t>rd</w:t>
            </w:r>
          </w:p>
          <w:p w14:paraId="09F886AB" w14:textId="53FE1E50" w:rsidR="006834DC" w:rsidRPr="00326D27" w:rsidRDefault="00845D3B" w:rsidP="007C0C0F">
            <w:pPr>
              <w:pStyle w:val="Text"/>
              <w:spacing w:before="80" w:after="80" w:line="240" w:lineRule="auto"/>
              <w:jc w:val="center"/>
            </w:pPr>
            <w:r>
              <w:t>Understand assumptions common in mathematical modelling</w:t>
            </w:r>
            <w:r w:rsidR="0005454B">
              <w:t>.</w:t>
            </w:r>
          </w:p>
        </w:tc>
      </w:tr>
      <w:tr w:rsidR="006834DC" w:rsidRPr="00D23ECE" w14:paraId="7E94D72F" w14:textId="77777777" w:rsidTr="006834DC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1EF9690" w14:textId="77777777" w:rsidR="006834DC" w:rsidRPr="00326D27" w:rsidRDefault="006834DC" w:rsidP="006834DC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  <w:vAlign w:val="center"/>
          </w:tcPr>
          <w:p w14:paraId="0F6FF632" w14:textId="77777777" w:rsidR="006834DC" w:rsidRPr="00326D27" w:rsidRDefault="006834DC" w:rsidP="006700F7">
            <w:pPr>
              <w:spacing w:before="120"/>
              <w:rPr>
                <w:rFonts w:ascii="Times New Roman" w:hAnsi="Times New Roman" w:cs="Times New Roman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14:paraId="55449496" w14:textId="77777777" w:rsidR="006834DC" w:rsidRPr="006834DC" w:rsidRDefault="006834DC" w:rsidP="006834D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1)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43050FB7" w14:textId="77777777" w:rsidR="006834DC" w:rsidRPr="00326D27" w:rsidRDefault="006834DC" w:rsidP="006834DC">
            <w:pPr>
              <w:pStyle w:val="Text"/>
              <w:jc w:val="center"/>
            </w:pPr>
          </w:p>
        </w:tc>
        <w:tc>
          <w:tcPr>
            <w:tcW w:w="1843" w:type="dxa"/>
          </w:tcPr>
          <w:p w14:paraId="3438B56D" w14:textId="77777777" w:rsidR="006834DC" w:rsidRPr="00326D27" w:rsidRDefault="006834DC" w:rsidP="006834DC">
            <w:pPr>
              <w:pStyle w:val="Text"/>
              <w:jc w:val="center"/>
            </w:pPr>
          </w:p>
        </w:tc>
      </w:tr>
      <w:tr w:rsidR="006700F7" w:rsidRPr="00D23ECE" w14:paraId="17269FBC" w14:textId="77777777" w:rsidTr="00E174F0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2F1015F2" w14:textId="67CEDABA" w:rsidR="006700F7" w:rsidRPr="00326D27" w:rsidRDefault="005809F7" w:rsidP="006700F7">
            <w:pPr>
              <w:pStyle w:val="Marks"/>
              <w:framePr w:hSpace="0" w:wrap="auto" w:hAnchor="text" w:xAlign="left" w:yAlign="inline"/>
            </w:pPr>
            <w:r>
              <w:t>(12</w:t>
            </w:r>
            <w:r w:rsidR="006700F7" w:rsidRPr="00326D27">
              <w:t xml:space="preserve"> marks)</w:t>
            </w:r>
          </w:p>
        </w:tc>
      </w:tr>
      <w:tr w:rsidR="006700F7" w:rsidRPr="0092323C" w14:paraId="531E167D" w14:textId="77777777" w:rsidTr="00E174F0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02AA43CF" w14:textId="77777777" w:rsidR="006700F7" w:rsidRDefault="006700F7" w:rsidP="008B77ED">
            <w:pPr>
              <w:pStyle w:val="TableHead"/>
              <w:framePr w:hSpace="0" w:wrap="auto" w:hAnchor="text" w:xAlign="left" w:yAlign="inline"/>
              <w:spacing w:before="60"/>
            </w:pPr>
            <w:r w:rsidRPr="00326D27">
              <w:t>Note</w:t>
            </w:r>
            <w:r w:rsidR="00E174F0">
              <w:t>s</w:t>
            </w:r>
          </w:p>
          <w:p w14:paraId="36396680" w14:textId="57584FD8" w:rsidR="008B77ED" w:rsidRPr="00326D27" w:rsidRDefault="008B77ED" w:rsidP="008B77ED">
            <w:pPr>
              <w:pStyle w:val="TableHead"/>
              <w:framePr w:hSpace="0" w:wrap="auto" w:hAnchor="text" w:xAlign="left" w:yAlign="inline"/>
              <w:spacing w:before="60" w:after="60"/>
            </w:pPr>
          </w:p>
        </w:tc>
      </w:tr>
      <w:tr w:rsidR="00AF464F" w:rsidRPr="00AF464F" w14:paraId="181554F1" w14:textId="77777777" w:rsidTr="00E73D19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7B8543B4" w14:textId="1D7192AF" w:rsidR="00AF464F" w:rsidRPr="00AF464F" w:rsidRDefault="00AF464F" w:rsidP="007C0C0F">
            <w:pPr>
              <w:pStyle w:val="TableHead"/>
              <w:framePr w:hSpace="0" w:wrap="auto" w:hAnchor="text" w:xAlign="left" w:yAlign="inline"/>
              <w:spacing w:before="80" w:after="80" w:line="240" w:lineRule="auto"/>
            </w:pPr>
            <w:r w:rsidRPr="00AF464F"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42833B77" w14:textId="77777777" w:rsidR="00AF464F" w:rsidRPr="00AF464F" w:rsidRDefault="00AF464F" w:rsidP="007C0C0F">
            <w:pPr>
              <w:pStyle w:val="TableHead"/>
              <w:framePr w:hSpace="0" w:wrap="auto" w:hAnchor="text" w:xAlign="left" w:yAlign="inline"/>
              <w:spacing w:before="80" w:after="80" w:line="240" w:lineRule="auto"/>
            </w:pPr>
            <w:r w:rsidRPr="00AF464F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3F8D0D70" w14:textId="77777777" w:rsidR="00AF464F" w:rsidRPr="00AF464F" w:rsidRDefault="00AF464F" w:rsidP="007C0C0F">
            <w:pPr>
              <w:pStyle w:val="TableHead"/>
              <w:framePr w:hSpace="0" w:wrap="auto" w:hAnchor="text" w:xAlign="left" w:yAlign="inline"/>
              <w:spacing w:before="80" w:after="80" w:line="240" w:lineRule="auto"/>
            </w:pPr>
            <w:r w:rsidRPr="00AF464F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214946EC" w14:textId="77777777" w:rsidR="00AF464F" w:rsidRPr="00AF464F" w:rsidRDefault="00AF464F" w:rsidP="007C0C0F">
            <w:pPr>
              <w:pStyle w:val="TableHead"/>
              <w:framePr w:hSpace="0" w:wrap="auto" w:hAnchor="text" w:xAlign="left" w:yAlign="inline"/>
              <w:spacing w:before="80" w:after="80" w:line="240" w:lineRule="auto"/>
            </w:pPr>
            <w:r w:rsidRPr="00AF464F">
              <w:t>AOs</w:t>
            </w:r>
          </w:p>
        </w:tc>
        <w:tc>
          <w:tcPr>
            <w:tcW w:w="1843" w:type="dxa"/>
            <w:vAlign w:val="center"/>
          </w:tcPr>
          <w:p w14:paraId="13329F48" w14:textId="77777777" w:rsidR="00AF464F" w:rsidRPr="00AF464F" w:rsidRDefault="00137AE7" w:rsidP="007C0C0F">
            <w:pPr>
              <w:pStyle w:val="TableHead"/>
              <w:framePr w:hSpace="0" w:wrap="auto" w:hAnchor="text" w:xAlign="left" w:yAlign="inline"/>
              <w:spacing w:before="80" w:after="80" w:line="240" w:lineRule="auto"/>
            </w:pPr>
            <w:r w:rsidRPr="00137AE7">
              <w:t>Pearson Progression Step and Progress descriptor</w:t>
            </w:r>
          </w:p>
        </w:tc>
      </w:tr>
      <w:tr w:rsidR="004440F1" w:rsidRPr="00AF464F" w14:paraId="489542B5" w14:textId="77777777" w:rsidTr="00E174F0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0568557B" w14:textId="77777777" w:rsidR="004440F1" w:rsidRPr="00462620" w:rsidRDefault="004440F1" w:rsidP="00E174F0">
            <w:pPr>
              <w:pStyle w:val="Text"/>
              <w:jc w:val="center"/>
              <w:rPr>
                <w:b/>
              </w:rPr>
            </w:pPr>
            <w:r w:rsidRPr="00462620">
              <w:rPr>
                <w:b/>
              </w:rPr>
              <w:t>2</w:t>
            </w:r>
            <w:r>
              <w:rPr>
                <w:b/>
              </w:rPr>
              <w:t>a</w:t>
            </w:r>
          </w:p>
        </w:tc>
        <w:tc>
          <w:tcPr>
            <w:tcW w:w="5954" w:type="dxa"/>
            <w:shd w:val="clear" w:color="auto" w:fill="auto"/>
          </w:tcPr>
          <w:p w14:paraId="0EA3FE71" w14:textId="685198D8" w:rsidR="004440F1" w:rsidRPr="00451C80" w:rsidRDefault="004440F1" w:rsidP="00E955A9">
            <w:pPr>
              <w:pStyle w:val="Text"/>
              <w:spacing w:before="60" w:after="60" w:line="240" w:lineRule="auto"/>
              <w:ind w:firstLine="75"/>
            </w:pPr>
            <w:r>
              <w:t>Calculate initial velocities</w:t>
            </w:r>
            <w:r w:rsidR="00E174F0">
              <w:t>.</w:t>
            </w:r>
          </w:p>
        </w:tc>
        <w:tc>
          <w:tcPr>
            <w:tcW w:w="850" w:type="dxa"/>
            <w:shd w:val="clear" w:color="auto" w:fill="auto"/>
          </w:tcPr>
          <w:p w14:paraId="4464F5B7" w14:textId="77777777" w:rsidR="004440F1" w:rsidRPr="00137AE7" w:rsidRDefault="004440F1" w:rsidP="00FD00E9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 w:rsidRPr="00137AE7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70333DF3" w14:textId="77777777" w:rsidR="004440F1" w:rsidRPr="00AF464F" w:rsidRDefault="004440F1" w:rsidP="00FD00E9">
            <w:pPr>
              <w:pStyle w:val="Text"/>
              <w:spacing w:before="80" w:after="80" w:line="240" w:lineRule="auto"/>
              <w:jc w:val="center"/>
            </w:pPr>
            <w:r>
              <w:t>3.1a</w:t>
            </w:r>
          </w:p>
        </w:tc>
        <w:tc>
          <w:tcPr>
            <w:tcW w:w="1843" w:type="dxa"/>
            <w:vMerge w:val="restart"/>
          </w:tcPr>
          <w:p w14:paraId="091AAC97" w14:textId="77777777" w:rsidR="004440F1" w:rsidRDefault="004440F1" w:rsidP="00137AE7">
            <w:pPr>
              <w:pStyle w:val="Text"/>
              <w:jc w:val="center"/>
            </w:pPr>
            <w:r>
              <w:t>7</w:t>
            </w:r>
            <w:r w:rsidRPr="00E73D19">
              <w:t>th</w:t>
            </w:r>
          </w:p>
          <w:p w14:paraId="50E3A748" w14:textId="56DDB602" w:rsidR="00E73D19" w:rsidRPr="00981BCD" w:rsidRDefault="00E73D19" w:rsidP="00137AE7">
            <w:pPr>
              <w:pStyle w:val="Text"/>
              <w:jc w:val="center"/>
              <w:rPr>
                <w:vertAlign w:val="superscript"/>
              </w:rPr>
            </w:pPr>
            <w:r>
              <w:t>Solve problems in familiar contexts involving projectile motion</w:t>
            </w:r>
            <w:r w:rsidR="0005454B">
              <w:t>.</w:t>
            </w:r>
          </w:p>
        </w:tc>
      </w:tr>
      <w:tr w:rsidR="004440F1" w:rsidRPr="00AF464F" w14:paraId="77C6D5F7" w14:textId="77777777" w:rsidTr="00E73D19">
        <w:trPr>
          <w:trHeight w:val="554"/>
          <w:jc w:val="center"/>
        </w:trPr>
        <w:tc>
          <w:tcPr>
            <w:tcW w:w="817" w:type="dxa"/>
            <w:vMerge/>
            <w:shd w:val="clear" w:color="auto" w:fill="auto"/>
          </w:tcPr>
          <w:p w14:paraId="212CF385" w14:textId="77777777" w:rsidR="004440F1" w:rsidRPr="00462620" w:rsidRDefault="004440F1" w:rsidP="00E174F0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4870005" w14:textId="4C54AB60" w:rsidR="004440F1" w:rsidRDefault="004440F1" w:rsidP="00E955A9">
            <w:pPr>
              <w:pStyle w:val="Text"/>
              <w:spacing w:before="60" w:after="60" w:line="240" w:lineRule="auto"/>
              <w:ind w:firstLine="75"/>
            </w:pPr>
            <w:r>
              <w:t>Initial horizontal velocity</w:t>
            </w:r>
            <w:r w:rsidR="00FE2414" w:rsidRPr="00E174F0">
              <w:rPr>
                <w:position w:val="-6"/>
              </w:rPr>
              <w:object w:dxaOrig="1480" w:dyaOrig="320" w14:anchorId="1BD4CE5B">
                <v:shape id="_x0000_i1033" type="#_x0000_t75" style="width:86.25pt;height:18pt" o:ole="">
                  <v:imagedata r:id="rId23" o:title=""/>
                </v:shape>
                <o:OLEObject Type="Embed" ProgID="Equation.DSMT4" ShapeID="_x0000_i1033" DrawAspect="Content" ObjectID="_1573556911" r:id="rId24"/>
              </w:object>
            </w:r>
            <w:r w:rsidR="00E174F0">
              <w:t>(m s</w:t>
            </w:r>
            <w:r w:rsidR="00E174F0" w:rsidRPr="00E73D19">
              <w:rPr>
                <w:vertAlign w:val="superscript"/>
              </w:rPr>
              <w:t>−1</w:t>
            </w:r>
            <w:r w:rsidR="00E174F0">
              <w:t>)</w:t>
            </w:r>
            <w:r w:rsidR="00B05301">
              <w:t>.</w:t>
            </w:r>
          </w:p>
        </w:tc>
        <w:tc>
          <w:tcPr>
            <w:tcW w:w="850" w:type="dxa"/>
            <w:shd w:val="clear" w:color="auto" w:fill="auto"/>
          </w:tcPr>
          <w:p w14:paraId="5A189D53" w14:textId="77777777" w:rsidR="004440F1" w:rsidRPr="00137AE7" w:rsidRDefault="004440F1" w:rsidP="00FD00E9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7D586D5D" w14:textId="77777777" w:rsidR="004440F1" w:rsidRDefault="004440F1" w:rsidP="00FD00E9">
            <w:pPr>
              <w:pStyle w:val="Text"/>
              <w:spacing w:before="80" w:after="80" w:line="240" w:lineRule="auto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44687E6C" w14:textId="77777777" w:rsidR="004440F1" w:rsidRDefault="004440F1" w:rsidP="00137AE7">
            <w:pPr>
              <w:pStyle w:val="Text"/>
              <w:jc w:val="center"/>
            </w:pPr>
          </w:p>
        </w:tc>
      </w:tr>
      <w:tr w:rsidR="004440F1" w:rsidRPr="00AF464F" w14:paraId="68126E0C" w14:textId="77777777" w:rsidTr="00E174F0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20B51AE" w14:textId="77777777" w:rsidR="004440F1" w:rsidRPr="00462620" w:rsidRDefault="004440F1" w:rsidP="00E174F0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74937E2" w14:textId="0F728DE1" w:rsidR="004440F1" w:rsidRDefault="004440F1" w:rsidP="00E955A9">
            <w:pPr>
              <w:pStyle w:val="Text"/>
              <w:spacing w:before="60" w:after="60" w:line="240" w:lineRule="auto"/>
              <w:ind w:firstLine="75"/>
            </w:pPr>
            <w:r>
              <w:t>Initial vertical velocity</w:t>
            </w:r>
            <w:r w:rsidR="00E174F0" w:rsidRPr="00E174F0">
              <w:rPr>
                <w:position w:val="-6"/>
              </w:rPr>
              <w:object w:dxaOrig="1579" w:dyaOrig="340" w14:anchorId="4DFD2856">
                <v:shape id="_x0000_i1034" type="#_x0000_t75" style="width:79.5pt;height:17.25pt" o:ole="">
                  <v:imagedata r:id="rId25" o:title=""/>
                </v:shape>
                <o:OLEObject Type="Embed" ProgID="Equation.DSMT4" ShapeID="_x0000_i1034" DrawAspect="Content" ObjectID="_1573556912" r:id="rId26"/>
              </w:object>
            </w:r>
            <w:r w:rsidR="00E174F0">
              <w:t>(m s</w:t>
            </w:r>
            <w:r w:rsidR="00E174F0" w:rsidRPr="006E14F3">
              <w:rPr>
                <w:vertAlign w:val="superscript"/>
              </w:rPr>
              <w:t>−1</w:t>
            </w:r>
            <w:r w:rsidR="00E174F0">
              <w:t>)</w:t>
            </w:r>
            <w:r w:rsidR="00B05301">
              <w:t>.</w:t>
            </w:r>
          </w:p>
        </w:tc>
        <w:tc>
          <w:tcPr>
            <w:tcW w:w="850" w:type="dxa"/>
            <w:shd w:val="clear" w:color="auto" w:fill="auto"/>
          </w:tcPr>
          <w:p w14:paraId="3EF1B15E" w14:textId="77777777" w:rsidR="004440F1" w:rsidRPr="00137AE7" w:rsidRDefault="004440F1" w:rsidP="00FD00E9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592E3BF0" w14:textId="77777777" w:rsidR="004440F1" w:rsidRDefault="004440F1" w:rsidP="00FD00E9">
            <w:pPr>
              <w:pStyle w:val="Text"/>
              <w:spacing w:before="80" w:after="80" w:line="240" w:lineRule="auto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5DBE4964" w14:textId="77777777" w:rsidR="004440F1" w:rsidRDefault="004440F1" w:rsidP="00137AE7">
            <w:pPr>
              <w:pStyle w:val="Text"/>
              <w:jc w:val="center"/>
            </w:pPr>
          </w:p>
        </w:tc>
      </w:tr>
      <w:tr w:rsidR="004440F1" w:rsidRPr="00AF464F" w14:paraId="0CE77EAC" w14:textId="77777777" w:rsidTr="00E174F0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614B1B4" w14:textId="77777777" w:rsidR="004440F1" w:rsidRPr="00462620" w:rsidRDefault="004440F1" w:rsidP="00E174F0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2F21D16" w14:textId="38B99B73" w:rsidR="004440F1" w:rsidRPr="00BA2C3A" w:rsidRDefault="004440F1" w:rsidP="00E955A9">
            <w:pPr>
              <w:pStyle w:val="Text"/>
              <w:spacing w:before="60" w:after="60" w:line="240" w:lineRule="auto"/>
              <w:ind w:firstLine="75"/>
            </w:pPr>
            <w:r>
              <w:t>Use of suvat equations.</w:t>
            </w:r>
          </w:p>
        </w:tc>
        <w:tc>
          <w:tcPr>
            <w:tcW w:w="850" w:type="dxa"/>
            <w:shd w:val="clear" w:color="auto" w:fill="auto"/>
          </w:tcPr>
          <w:p w14:paraId="1D528E8A" w14:textId="77777777" w:rsidR="004440F1" w:rsidRPr="00137AE7" w:rsidRDefault="004440F1" w:rsidP="00FD00E9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 w:rsidRPr="00137AE7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03330ACC" w14:textId="77777777" w:rsidR="004440F1" w:rsidRPr="00AF464F" w:rsidRDefault="004440F1" w:rsidP="00FD00E9">
            <w:pPr>
              <w:pStyle w:val="Text"/>
              <w:spacing w:before="80" w:after="80" w:line="240" w:lineRule="auto"/>
              <w:jc w:val="center"/>
            </w:pPr>
            <w:r>
              <w:t>3.1a</w:t>
            </w:r>
          </w:p>
        </w:tc>
        <w:tc>
          <w:tcPr>
            <w:tcW w:w="1843" w:type="dxa"/>
            <w:vMerge/>
          </w:tcPr>
          <w:p w14:paraId="5831E33D" w14:textId="77777777" w:rsidR="004440F1" w:rsidRPr="00AF464F" w:rsidRDefault="004440F1" w:rsidP="00137AE7">
            <w:pPr>
              <w:pStyle w:val="Text"/>
              <w:jc w:val="center"/>
            </w:pPr>
          </w:p>
        </w:tc>
      </w:tr>
      <w:tr w:rsidR="004440F1" w:rsidRPr="00AF464F" w14:paraId="1E948573" w14:textId="77777777" w:rsidTr="00E174F0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7F338FE" w14:textId="77777777" w:rsidR="004440F1" w:rsidRPr="00462620" w:rsidRDefault="004440F1" w:rsidP="00E174F0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8DE3E11" w14:textId="438D52C9" w:rsidR="004440F1" w:rsidRDefault="00E174F0" w:rsidP="00E955A9">
            <w:pPr>
              <w:pStyle w:val="Text"/>
              <w:spacing w:before="60" w:after="60" w:line="240" w:lineRule="auto"/>
              <w:ind w:firstLine="75"/>
            </w:pPr>
            <w:r w:rsidRPr="00E51B2B">
              <w:rPr>
                <w:position w:val="-6"/>
              </w:rPr>
              <w:object w:dxaOrig="700" w:dyaOrig="320" w14:anchorId="04015CB0">
                <v:shape id="_x0000_i1035" type="#_x0000_t75" style="width:36pt;height:16.5pt" o:ole="">
                  <v:imagedata r:id="rId27" o:title=""/>
                </v:shape>
                <o:OLEObject Type="Embed" ProgID="Equation.DSMT4" ShapeID="_x0000_i1035" DrawAspect="Content" ObjectID="_1573556913" r:id="rId28"/>
              </w:object>
            </w:r>
          </w:p>
        </w:tc>
        <w:tc>
          <w:tcPr>
            <w:tcW w:w="850" w:type="dxa"/>
            <w:shd w:val="clear" w:color="auto" w:fill="auto"/>
          </w:tcPr>
          <w:p w14:paraId="40FFEB31" w14:textId="77777777" w:rsidR="004440F1" w:rsidRPr="00137AE7" w:rsidRDefault="004440F1" w:rsidP="00FD00E9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34EE888C" w14:textId="77777777" w:rsidR="004440F1" w:rsidRDefault="004440F1" w:rsidP="00FD00E9">
            <w:pPr>
              <w:pStyle w:val="Text"/>
              <w:spacing w:before="80" w:after="80" w:line="240" w:lineRule="auto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3DF94338" w14:textId="77777777" w:rsidR="004440F1" w:rsidRDefault="004440F1" w:rsidP="00137AE7">
            <w:pPr>
              <w:pStyle w:val="Text"/>
              <w:jc w:val="center"/>
            </w:pPr>
          </w:p>
        </w:tc>
      </w:tr>
      <w:tr w:rsidR="004440F1" w:rsidRPr="00AF464F" w14:paraId="5FF40945" w14:textId="77777777" w:rsidTr="00E174F0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2D058E8" w14:textId="77777777" w:rsidR="004440F1" w:rsidRPr="00462620" w:rsidRDefault="004440F1" w:rsidP="00E174F0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DEF84BD" w14:textId="77777777" w:rsidR="004440F1" w:rsidRPr="00E51B2B" w:rsidRDefault="00E174F0" w:rsidP="00E955A9">
            <w:pPr>
              <w:pStyle w:val="Text"/>
              <w:spacing w:before="60" w:after="60" w:line="240" w:lineRule="auto"/>
              <w:ind w:firstLine="75"/>
            </w:pPr>
            <w:r w:rsidRPr="00E51B2B">
              <w:rPr>
                <w:position w:val="-10"/>
              </w:rPr>
              <w:object w:dxaOrig="1140" w:dyaOrig="360" w14:anchorId="434D7F90">
                <v:shape id="_x0000_i1036" type="#_x0000_t75" style="width:57pt;height:17.25pt" o:ole="">
                  <v:imagedata r:id="rId29" o:title=""/>
                </v:shape>
                <o:OLEObject Type="Embed" ProgID="Equation.DSMT4" ShapeID="_x0000_i1036" DrawAspect="Content" ObjectID="_1573556914" r:id="rId30"/>
              </w:object>
            </w:r>
          </w:p>
        </w:tc>
        <w:tc>
          <w:tcPr>
            <w:tcW w:w="850" w:type="dxa"/>
            <w:shd w:val="clear" w:color="auto" w:fill="auto"/>
          </w:tcPr>
          <w:p w14:paraId="78C412EF" w14:textId="77777777" w:rsidR="004440F1" w:rsidRPr="00137AE7" w:rsidRDefault="004440F1" w:rsidP="00FD00E9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15175795" w14:textId="77777777" w:rsidR="004440F1" w:rsidRDefault="004440F1" w:rsidP="00FD00E9">
            <w:pPr>
              <w:pStyle w:val="Text"/>
              <w:spacing w:before="80" w:after="80" w:line="240" w:lineRule="auto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3B87B33D" w14:textId="77777777" w:rsidR="004440F1" w:rsidRDefault="004440F1" w:rsidP="00137AE7">
            <w:pPr>
              <w:pStyle w:val="Text"/>
              <w:jc w:val="center"/>
            </w:pPr>
          </w:p>
        </w:tc>
      </w:tr>
      <w:tr w:rsidR="004440F1" w:rsidRPr="00AF464F" w14:paraId="4F564E0D" w14:textId="77777777" w:rsidTr="00E174F0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0147B4D" w14:textId="77777777" w:rsidR="004440F1" w:rsidRPr="00462620" w:rsidRDefault="004440F1" w:rsidP="00E174F0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CCB0DA5" w14:textId="71FBE456" w:rsidR="004440F1" w:rsidRPr="00AF464F" w:rsidRDefault="004440F1" w:rsidP="00E955A9">
            <w:pPr>
              <w:pStyle w:val="Text"/>
              <w:spacing w:before="60" w:after="60" w:line="240" w:lineRule="auto"/>
              <w:ind w:firstLine="75"/>
            </w:pPr>
            <w:r>
              <w:t>Max occurs when</w:t>
            </w:r>
            <w:r w:rsidR="00E174F0" w:rsidRPr="00E174F0">
              <w:rPr>
                <w:position w:val="-28"/>
              </w:rPr>
              <w:object w:dxaOrig="639" w:dyaOrig="639" w14:anchorId="0F2396ED">
                <v:shape id="_x0000_i1037" type="#_x0000_t75" style="width:32.25pt;height:31.5pt" o:ole="">
                  <v:imagedata r:id="rId31" o:title=""/>
                </v:shape>
                <o:OLEObject Type="Embed" ProgID="Equation.DSMT4" ShapeID="_x0000_i1037" DrawAspect="Content" ObjectID="_1573556915" r:id="rId32"/>
              </w:object>
            </w:r>
          </w:p>
        </w:tc>
        <w:tc>
          <w:tcPr>
            <w:tcW w:w="850" w:type="dxa"/>
            <w:shd w:val="clear" w:color="auto" w:fill="auto"/>
          </w:tcPr>
          <w:p w14:paraId="34D73029" w14:textId="77777777" w:rsidR="004440F1" w:rsidRPr="00137AE7" w:rsidRDefault="004440F1" w:rsidP="00FD00E9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 w:rsidRPr="00137AE7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E5F57BB" w14:textId="77777777" w:rsidR="004440F1" w:rsidRPr="00AF464F" w:rsidRDefault="004440F1" w:rsidP="00FD00E9">
            <w:pPr>
              <w:pStyle w:val="Text"/>
              <w:spacing w:before="80" w:after="80" w:line="240" w:lineRule="auto"/>
              <w:jc w:val="center"/>
            </w:pPr>
            <w:r>
              <w:t>2.4</w:t>
            </w:r>
          </w:p>
        </w:tc>
        <w:tc>
          <w:tcPr>
            <w:tcW w:w="1843" w:type="dxa"/>
            <w:vMerge/>
          </w:tcPr>
          <w:p w14:paraId="6AB57BAB" w14:textId="77777777" w:rsidR="004440F1" w:rsidRPr="00AF464F" w:rsidRDefault="004440F1" w:rsidP="00137AE7">
            <w:pPr>
              <w:pStyle w:val="Text"/>
              <w:jc w:val="center"/>
            </w:pPr>
          </w:p>
        </w:tc>
      </w:tr>
      <w:tr w:rsidR="004440F1" w:rsidRPr="00AF464F" w14:paraId="397274BA" w14:textId="77777777" w:rsidTr="00E174F0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CFD1706" w14:textId="77777777" w:rsidR="004440F1" w:rsidRPr="00462620" w:rsidRDefault="004440F1" w:rsidP="00E174F0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46913E6" w14:textId="3CE4FE5E" w:rsidR="004440F1" w:rsidRDefault="00E174F0" w:rsidP="00E955A9">
            <w:pPr>
              <w:pStyle w:val="Text"/>
              <w:spacing w:before="60" w:after="60" w:line="240" w:lineRule="auto"/>
              <w:ind w:firstLine="75"/>
            </w:pPr>
            <w:r w:rsidRPr="00E174F0">
              <w:rPr>
                <w:position w:val="-22"/>
              </w:rPr>
              <w:object w:dxaOrig="639" w:dyaOrig="620" w14:anchorId="6361ACE1">
                <v:shape id="_x0000_i1038" type="#_x0000_t75" style="width:32.25pt;height:30.75pt" o:ole="">
                  <v:imagedata r:id="rId33" o:title=""/>
                </v:shape>
                <o:OLEObject Type="Embed" ProgID="Equation.DSMT4" ShapeID="_x0000_i1038" DrawAspect="Content" ObjectID="_1573556916" r:id="rId34"/>
              </w:object>
            </w:r>
            <w:r w:rsidR="00BC1C92">
              <w:t>(s)</w:t>
            </w:r>
          </w:p>
        </w:tc>
        <w:tc>
          <w:tcPr>
            <w:tcW w:w="850" w:type="dxa"/>
            <w:shd w:val="clear" w:color="auto" w:fill="auto"/>
          </w:tcPr>
          <w:p w14:paraId="5E2D4CC6" w14:textId="77777777" w:rsidR="004440F1" w:rsidRPr="00137AE7" w:rsidRDefault="004440F1" w:rsidP="00FD00E9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0AE72931" w14:textId="77777777" w:rsidR="004440F1" w:rsidRDefault="004440F1" w:rsidP="00FD00E9">
            <w:pPr>
              <w:pStyle w:val="Text"/>
              <w:spacing w:before="80" w:after="80" w:line="240" w:lineRule="auto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6123E76F" w14:textId="77777777" w:rsidR="004440F1" w:rsidRDefault="004440F1" w:rsidP="00137AE7">
            <w:pPr>
              <w:pStyle w:val="Text"/>
              <w:jc w:val="center"/>
            </w:pPr>
          </w:p>
        </w:tc>
      </w:tr>
      <w:tr w:rsidR="004440F1" w:rsidRPr="00AF464F" w14:paraId="58E7B7B5" w14:textId="77777777" w:rsidTr="00E174F0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6F4D085" w14:textId="77777777" w:rsidR="004440F1" w:rsidRPr="00462620" w:rsidRDefault="004440F1" w:rsidP="00E174F0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8F06D10" w14:textId="6773B365" w:rsidR="004440F1" w:rsidRPr="00AF464F" w:rsidRDefault="00B05301" w:rsidP="00E955A9">
            <w:pPr>
              <w:pStyle w:val="Text"/>
              <w:spacing w:before="60" w:after="60" w:line="240" w:lineRule="auto"/>
              <w:ind w:firstLine="75"/>
            </w:pPr>
            <w:r>
              <w:t xml:space="preserve">then </w:t>
            </w:r>
            <w:r w:rsidR="00E174F0" w:rsidRPr="00E73D19">
              <w:rPr>
                <w:i/>
              </w:rPr>
              <w:t>x</w:t>
            </w:r>
            <w:r w:rsidR="00E174F0">
              <w:t xml:space="preserve"> = 0.</w:t>
            </w:r>
            <w:r w:rsidR="003970FF">
              <w:t>2 </w:t>
            </w:r>
            <w:r w:rsidR="004440F1">
              <w:t>(m)</w:t>
            </w:r>
          </w:p>
        </w:tc>
        <w:tc>
          <w:tcPr>
            <w:tcW w:w="850" w:type="dxa"/>
            <w:shd w:val="clear" w:color="auto" w:fill="auto"/>
          </w:tcPr>
          <w:p w14:paraId="2A94C446" w14:textId="77777777" w:rsidR="004440F1" w:rsidRPr="00137AE7" w:rsidRDefault="004440F1" w:rsidP="00FD00E9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 w:rsidRPr="00137AE7"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283A7385" w14:textId="77777777" w:rsidR="004440F1" w:rsidRPr="00AF464F" w:rsidRDefault="004440F1" w:rsidP="00FD00E9">
            <w:pPr>
              <w:pStyle w:val="Text"/>
              <w:spacing w:before="80" w:after="80" w:line="240" w:lineRule="auto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656E70BC" w14:textId="77777777" w:rsidR="004440F1" w:rsidRPr="00AF464F" w:rsidRDefault="004440F1" w:rsidP="00137AE7">
            <w:pPr>
              <w:pStyle w:val="Text"/>
              <w:jc w:val="center"/>
            </w:pPr>
          </w:p>
        </w:tc>
      </w:tr>
      <w:tr w:rsidR="004440F1" w:rsidRPr="00AF464F" w14:paraId="3B5304E8" w14:textId="77777777" w:rsidTr="00E174F0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C7F8BAC" w14:textId="77777777" w:rsidR="004440F1" w:rsidRPr="00462620" w:rsidRDefault="004440F1" w:rsidP="00E174F0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41E150F" w14:textId="5CB62925" w:rsidR="004440F1" w:rsidRDefault="00B05301" w:rsidP="00E955A9">
            <w:pPr>
              <w:pStyle w:val="Text"/>
              <w:spacing w:before="60" w:after="60" w:line="240" w:lineRule="auto"/>
              <w:ind w:firstLine="75"/>
            </w:pPr>
            <w:r>
              <w:t xml:space="preserve">and </w:t>
            </w:r>
            <w:r w:rsidR="00E174F0" w:rsidRPr="00E73D19">
              <w:rPr>
                <w:i/>
              </w:rPr>
              <w:t>y</w:t>
            </w:r>
            <w:r w:rsidR="00E174F0">
              <w:t xml:space="preserve"> = 0.</w:t>
            </w:r>
            <w:r w:rsidR="003970FF">
              <w:t>1 </w:t>
            </w:r>
            <w:r w:rsidR="004440F1">
              <w:t>(m)</w:t>
            </w:r>
          </w:p>
        </w:tc>
        <w:tc>
          <w:tcPr>
            <w:tcW w:w="850" w:type="dxa"/>
            <w:shd w:val="clear" w:color="auto" w:fill="auto"/>
          </w:tcPr>
          <w:p w14:paraId="211AB68B" w14:textId="77777777" w:rsidR="004440F1" w:rsidRPr="00137AE7" w:rsidRDefault="004440F1" w:rsidP="00FD00E9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18D9C106" w14:textId="77777777" w:rsidR="004440F1" w:rsidRDefault="004440F1" w:rsidP="00FD00E9">
            <w:pPr>
              <w:pStyle w:val="Text"/>
              <w:spacing w:before="80" w:after="80" w:line="240" w:lineRule="auto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74CEC470" w14:textId="77777777" w:rsidR="004440F1" w:rsidRDefault="004440F1" w:rsidP="00137AE7">
            <w:pPr>
              <w:pStyle w:val="Text"/>
              <w:jc w:val="center"/>
            </w:pPr>
          </w:p>
        </w:tc>
      </w:tr>
      <w:tr w:rsidR="00137AE7" w:rsidRPr="00AF464F" w14:paraId="7FEC7141" w14:textId="77777777" w:rsidTr="00E174F0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AF01ACF" w14:textId="77777777" w:rsidR="00137AE7" w:rsidRPr="00462620" w:rsidRDefault="00137AE7" w:rsidP="00E174F0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84171EE" w14:textId="77777777" w:rsidR="00137AE7" w:rsidRDefault="00137AE7" w:rsidP="00E955A9">
            <w:pPr>
              <w:pStyle w:val="Text"/>
              <w:spacing w:before="80" w:after="80" w:line="240" w:lineRule="auto"/>
              <w:ind w:left="216" w:hanging="74"/>
            </w:pPr>
          </w:p>
        </w:tc>
        <w:tc>
          <w:tcPr>
            <w:tcW w:w="850" w:type="dxa"/>
            <w:shd w:val="clear" w:color="auto" w:fill="auto"/>
          </w:tcPr>
          <w:p w14:paraId="31BCA5AF" w14:textId="77777777" w:rsidR="00137AE7" w:rsidRDefault="00137AE7" w:rsidP="00FD00E9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(10)</w:t>
            </w:r>
          </w:p>
        </w:tc>
        <w:tc>
          <w:tcPr>
            <w:tcW w:w="709" w:type="dxa"/>
            <w:shd w:val="clear" w:color="auto" w:fill="auto"/>
          </w:tcPr>
          <w:p w14:paraId="2D2CE578" w14:textId="77777777" w:rsidR="00137AE7" w:rsidRDefault="00137AE7" w:rsidP="00FD00E9">
            <w:pPr>
              <w:pStyle w:val="Text"/>
              <w:spacing w:before="80" w:after="80" w:line="240" w:lineRule="auto"/>
              <w:jc w:val="center"/>
            </w:pPr>
          </w:p>
        </w:tc>
        <w:tc>
          <w:tcPr>
            <w:tcW w:w="1843" w:type="dxa"/>
          </w:tcPr>
          <w:p w14:paraId="2E6BFD98" w14:textId="77777777" w:rsidR="00137AE7" w:rsidRDefault="00137AE7" w:rsidP="00FD00E9">
            <w:pPr>
              <w:pStyle w:val="Text"/>
              <w:spacing w:before="80" w:after="80" w:line="240" w:lineRule="auto"/>
              <w:jc w:val="center"/>
            </w:pPr>
          </w:p>
        </w:tc>
      </w:tr>
      <w:tr w:rsidR="00137AE7" w:rsidRPr="00AF464F" w14:paraId="6AB017F4" w14:textId="77777777" w:rsidTr="00E174F0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2CC1BDEE" w14:textId="77777777" w:rsidR="00137AE7" w:rsidRPr="00462620" w:rsidRDefault="00137AE7" w:rsidP="00574B87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2b</w:t>
            </w:r>
          </w:p>
        </w:tc>
        <w:tc>
          <w:tcPr>
            <w:tcW w:w="5954" w:type="dxa"/>
            <w:shd w:val="clear" w:color="auto" w:fill="auto"/>
          </w:tcPr>
          <w:p w14:paraId="1FA01BEB" w14:textId="77777777" w:rsidR="00137AE7" w:rsidRPr="00AF464F" w:rsidRDefault="00137AE7" w:rsidP="00E955A9">
            <w:pPr>
              <w:pStyle w:val="Text"/>
              <w:spacing w:before="60" w:after="60" w:line="240" w:lineRule="auto"/>
              <w:ind w:left="74"/>
            </w:pPr>
            <w:r>
              <w:t>Max height when hits wall.</w:t>
            </w:r>
          </w:p>
        </w:tc>
        <w:tc>
          <w:tcPr>
            <w:tcW w:w="850" w:type="dxa"/>
            <w:shd w:val="clear" w:color="auto" w:fill="auto"/>
          </w:tcPr>
          <w:p w14:paraId="5C5BD2A6" w14:textId="77777777" w:rsidR="00137AE7" w:rsidRPr="00137AE7" w:rsidRDefault="00137AE7" w:rsidP="00FD00E9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 w:rsidRPr="00137AE7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49AD00B2" w14:textId="77777777" w:rsidR="00137AE7" w:rsidRPr="00AF464F" w:rsidRDefault="00137AE7" w:rsidP="00FD00E9">
            <w:pPr>
              <w:pStyle w:val="Text"/>
              <w:spacing w:before="80" w:after="80" w:line="240" w:lineRule="auto"/>
              <w:jc w:val="center"/>
            </w:pPr>
            <w:r>
              <w:t>3.1b</w:t>
            </w:r>
          </w:p>
        </w:tc>
        <w:tc>
          <w:tcPr>
            <w:tcW w:w="1843" w:type="dxa"/>
            <w:vMerge w:val="restart"/>
          </w:tcPr>
          <w:p w14:paraId="608A4A3E" w14:textId="77777777" w:rsidR="00137AE7" w:rsidRDefault="00137AE7" w:rsidP="00137AE7">
            <w:pPr>
              <w:pStyle w:val="Text"/>
              <w:jc w:val="center"/>
            </w:pPr>
            <w:r>
              <w:t>8</w:t>
            </w:r>
            <w:r w:rsidRPr="00E73D19">
              <w:t>th</w:t>
            </w:r>
          </w:p>
          <w:p w14:paraId="0D009711" w14:textId="129C477E" w:rsidR="00E73D19" w:rsidRPr="00AF464F" w:rsidRDefault="00E73D19" w:rsidP="00137AE7">
            <w:pPr>
              <w:pStyle w:val="Text"/>
              <w:jc w:val="center"/>
            </w:pPr>
            <w:r>
              <w:t>Solve problems in unfamiliar contexts involving projectile motion</w:t>
            </w:r>
            <w:r w:rsidR="0005454B">
              <w:t>.</w:t>
            </w:r>
          </w:p>
        </w:tc>
      </w:tr>
      <w:tr w:rsidR="00137AE7" w:rsidRPr="00AF464F" w14:paraId="329A9657" w14:textId="77777777" w:rsidTr="00E174F0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093CF00" w14:textId="77777777" w:rsidR="00137AE7" w:rsidRDefault="00137AE7" w:rsidP="00574B87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178E0EE" w14:textId="5FB82193" w:rsidR="00137AE7" w:rsidRDefault="00137AE7" w:rsidP="00E955A9">
            <w:pPr>
              <w:pStyle w:val="Text"/>
              <w:spacing w:before="60" w:after="60" w:line="240" w:lineRule="auto"/>
              <w:ind w:left="74"/>
            </w:pPr>
            <w:r>
              <w:t xml:space="preserve">Solve for </w:t>
            </w:r>
            <w:r w:rsidRPr="00ED1E30">
              <w:rPr>
                <w:i/>
              </w:rPr>
              <w:t>t</w:t>
            </w:r>
            <w:r w:rsidR="00E174F0">
              <w:rPr>
                <w:i/>
              </w:rPr>
              <w:t>.</w:t>
            </w:r>
          </w:p>
        </w:tc>
        <w:tc>
          <w:tcPr>
            <w:tcW w:w="850" w:type="dxa"/>
            <w:shd w:val="clear" w:color="auto" w:fill="auto"/>
          </w:tcPr>
          <w:p w14:paraId="5559F190" w14:textId="77777777" w:rsidR="00137AE7" w:rsidRPr="00137AE7" w:rsidRDefault="00137AE7" w:rsidP="00FD00E9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76950437" w14:textId="77777777" w:rsidR="00137AE7" w:rsidRDefault="00137AE7" w:rsidP="00FD00E9">
            <w:pPr>
              <w:pStyle w:val="Text"/>
              <w:spacing w:before="80" w:after="80" w:line="240" w:lineRule="auto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4DCFA931" w14:textId="77777777" w:rsidR="00137AE7" w:rsidRDefault="00137AE7" w:rsidP="00137AE7">
            <w:pPr>
              <w:pStyle w:val="Text"/>
              <w:jc w:val="center"/>
            </w:pPr>
          </w:p>
        </w:tc>
      </w:tr>
      <w:tr w:rsidR="00137AE7" w:rsidRPr="00AF464F" w14:paraId="417E4DD9" w14:textId="77777777" w:rsidTr="00E174F0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F8663C4" w14:textId="77777777" w:rsidR="00137AE7" w:rsidRDefault="00137AE7" w:rsidP="00574B87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1AE4014" w14:textId="09831A63" w:rsidR="00137AE7" w:rsidRDefault="00E174F0" w:rsidP="00E955A9">
            <w:pPr>
              <w:pStyle w:val="Text"/>
              <w:spacing w:before="60" w:after="60" w:line="240" w:lineRule="auto"/>
              <w:ind w:left="74"/>
            </w:pPr>
            <w:r w:rsidRPr="00E174F0">
              <w:rPr>
                <w:position w:val="-26"/>
              </w:rPr>
              <w:object w:dxaOrig="880" w:dyaOrig="620" w14:anchorId="35322914">
                <v:shape id="_x0000_i1039" type="#_x0000_t75" style="width:45pt;height:31.5pt" o:ole="">
                  <v:imagedata r:id="rId35" o:title=""/>
                </v:shape>
                <o:OLEObject Type="Embed" ProgID="Equation.DSMT4" ShapeID="_x0000_i1039" DrawAspect="Content" ObjectID="_1573556917" r:id="rId36"/>
              </w:object>
            </w:r>
          </w:p>
        </w:tc>
        <w:tc>
          <w:tcPr>
            <w:tcW w:w="850" w:type="dxa"/>
            <w:shd w:val="clear" w:color="auto" w:fill="auto"/>
          </w:tcPr>
          <w:p w14:paraId="64DD0C11" w14:textId="77777777" w:rsidR="00137AE7" w:rsidRDefault="00137AE7" w:rsidP="00FD00E9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0F24C8FD" w14:textId="77777777" w:rsidR="00137AE7" w:rsidRDefault="00137AE7" w:rsidP="00FD00E9">
            <w:pPr>
              <w:pStyle w:val="Text"/>
              <w:spacing w:before="80" w:after="80" w:line="240" w:lineRule="auto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113F391A" w14:textId="77777777" w:rsidR="00137AE7" w:rsidRDefault="00137AE7" w:rsidP="00137AE7">
            <w:pPr>
              <w:pStyle w:val="Text"/>
              <w:jc w:val="center"/>
            </w:pPr>
          </w:p>
        </w:tc>
      </w:tr>
      <w:tr w:rsidR="00EE6164" w:rsidRPr="00AF464F" w14:paraId="40FFA423" w14:textId="77777777" w:rsidTr="00E174F0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57D488A" w14:textId="77777777" w:rsidR="00EE6164" w:rsidRDefault="00EE6164" w:rsidP="00574B87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2548D47" w14:textId="0B0BD35C" w:rsidR="00EE6164" w:rsidRDefault="00EE6164" w:rsidP="00E955A9">
            <w:pPr>
              <w:pStyle w:val="Text"/>
              <w:spacing w:before="60" w:after="60" w:line="240" w:lineRule="auto"/>
              <w:ind w:left="74"/>
            </w:pPr>
            <w:r>
              <w:t xml:space="preserve">Substitute </w:t>
            </w:r>
            <w:r w:rsidRPr="00E73D19">
              <w:rPr>
                <w:i/>
              </w:rPr>
              <w:t>t</w:t>
            </w:r>
            <w:r>
              <w:t xml:space="preserve"> into </w:t>
            </w:r>
            <w:r w:rsidRPr="00E73D19">
              <w:rPr>
                <w:i/>
              </w:rPr>
              <w:t>y</w:t>
            </w:r>
            <w:r w:rsidR="00E174F0">
              <w:rPr>
                <w:i/>
              </w:rPr>
              <w:t>.</w:t>
            </w:r>
          </w:p>
        </w:tc>
        <w:tc>
          <w:tcPr>
            <w:tcW w:w="850" w:type="dxa"/>
            <w:shd w:val="clear" w:color="auto" w:fill="auto"/>
          </w:tcPr>
          <w:p w14:paraId="10BCD103" w14:textId="77777777" w:rsidR="00EE6164" w:rsidRDefault="00EE6164" w:rsidP="00FD00E9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6AB0900" w14:textId="77777777" w:rsidR="00EE6164" w:rsidRDefault="00EE6164" w:rsidP="00FD00E9">
            <w:pPr>
              <w:pStyle w:val="Text"/>
              <w:spacing w:before="80" w:after="80" w:line="240" w:lineRule="auto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5A852595" w14:textId="77777777" w:rsidR="00EE6164" w:rsidRDefault="00EE6164" w:rsidP="00137AE7">
            <w:pPr>
              <w:pStyle w:val="Text"/>
              <w:jc w:val="center"/>
            </w:pPr>
          </w:p>
        </w:tc>
      </w:tr>
      <w:tr w:rsidR="00137AE7" w:rsidRPr="00AF464F" w14:paraId="1962D933" w14:textId="77777777" w:rsidTr="00E174F0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A48B8D8" w14:textId="77777777" w:rsidR="00137AE7" w:rsidRDefault="00137AE7" w:rsidP="00574B87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2E8000C" w14:textId="394C9D78" w:rsidR="00137AE7" w:rsidRPr="004A32F3" w:rsidRDefault="00E174F0" w:rsidP="00E955A9">
            <w:pPr>
              <w:pStyle w:val="Text"/>
              <w:spacing w:before="60" w:after="60" w:line="240" w:lineRule="auto"/>
              <w:ind w:left="74"/>
            </w:pPr>
            <w:r w:rsidRPr="00E73D19">
              <w:rPr>
                <w:i/>
              </w:rPr>
              <w:t>y</w:t>
            </w:r>
            <w:r>
              <w:t xml:space="preserve"> = 0.075 m = </w:t>
            </w:r>
            <w:r w:rsidR="006E094E">
              <w:t>7.5 cm</w:t>
            </w:r>
          </w:p>
        </w:tc>
        <w:tc>
          <w:tcPr>
            <w:tcW w:w="850" w:type="dxa"/>
            <w:shd w:val="clear" w:color="auto" w:fill="auto"/>
          </w:tcPr>
          <w:p w14:paraId="5956B46F" w14:textId="77777777" w:rsidR="00137AE7" w:rsidRDefault="00137AE7" w:rsidP="00FD00E9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6E54EBA0" w14:textId="77777777" w:rsidR="00137AE7" w:rsidRDefault="00137AE7" w:rsidP="00FD00E9">
            <w:pPr>
              <w:pStyle w:val="Text"/>
              <w:spacing w:before="80" w:after="80" w:line="240" w:lineRule="auto"/>
              <w:jc w:val="center"/>
            </w:pPr>
            <w:r>
              <w:t>3.2a</w:t>
            </w:r>
          </w:p>
        </w:tc>
        <w:tc>
          <w:tcPr>
            <w:tcW w:w="1843" w:type="dxa"/>
            <w:vMerge/>
          </w:tcPr>
          <w:p w14:paraId="4AE04924" w14:textId="77777777" w:rsidR="00137AE7" w:rsidRDefault="00137AE7" w:rsidP="00137AE7">
            <w:pPr>
              <w:pStyle w:val="Text"/>
              <w:jc w:val="center"/>
            </w:pPr>
          </w:p>
        </w:tc>
      </w:tr>
      <w:tr w:rsidR="00137AE7" w:rsidRPr="00AF464F" w14:paraId="563EA816" w14:textId="77777777" w:rsidTr="00E174F0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0A58184" w14:textId="77777777" w:rsidR="00137AE7" w:rsidRDefault="00137AE7" w:rsidP="00574B87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8668C6E" w14:textId="77777777" w:rsidR="00137AE7" w:rsidRDefault="00137AE7" w:rsidP="00E955A9">
            <w:pPr>
              <w:pStyle w:val="Text"/>
              <w:spacing w:before="80" w:after="80" w:line="240" w:lineRule="auto"/>
              <w:ind w:left="216" w:hanging="74"/>
            </w:pPr>
          </w:p>
        </w:tc>
        <w:tc>
          <w:tcPr>
            <w:tcW w:w="850" w:type="dxa"/>
            <w:shd w:val="clear" w:color="auto" w:fill="auto"/>
          </w:tcPr>
          <w:p w14:paraId="01262BE3" w14:textId="4B41DE35" w:rsidR="00137AE7" w:rsidRDefault="00EE6164" w:rsidP="00FD00E9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(</w:t>
            </w:r>
            <w:r w:rsidR="006E094E">
              <w:rPr>
                <w:b/>
              </w:rPr>
              <w:t>5</w:t>
            </w:r>
            <w:r w:rsidR="00137AE7">
              <w:rPr>
                <w:b/>
              </w:rPr>
              <w:t>)</w:t>
            </w:r>
          </w:p>
        </w:tc>
        <w:tc>
          <w:tcPr>
            <w:tcW w:w="709" w:type="dxa"/>
            <w:shd w:val="clear" w:color="auto" w:fill="auto"/>
          </w:tcPr>
          <w:p w14:paraId="306E415D" w14:textId="77777777" w:rsidR="00137AE7" w:rsidRDefault="00137AE7" w:rsidP="00FD00E9">
            <w:pPr>
              <w:pStyle w:val="Text"/>
              <w:spacing w:before="80" w:after="80" w:line="240" w:lineRule="auto"/>
              <w:jc w:val="center"/>
            </w:pPr>
          </w:p>
        </w:tc>
        <w:tc>
          <w:tcPr>
            <w:tcW w:w="1843" w:type="dxa"/>
          </w:tcPr>
          <w:p w14:paraId="10CE5279" w14:textId="77777777" w:rsidR="00137AE7" w:rsidRDefault="00137AE7" w:rsidP="00FD00E9">
            <w:pPr>
              <w:pStyle w:val="Text"/>
              <w:spacing w:before="80" w:after="80" w:line="240" w:lineRule="auto"/>
              <w:jc w:val="center"/>
            </w:pPr>
          </w:p>
        </w:tc>
      </w:tr>
      <w:tr w:rsidR="00137AE7" w:rsidRPr="00AF464F" w14:paraId="46B2103E" w14:textId="77777777" w:rsidTr="00E174F0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3CC3380F" w14:textId="77777777" w:rsidR="00137AE7" w:rsidRDefault="00137AE7" w:rsidP="00574B87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2c</w:t>
            </w:r>
          </w:p>
        </w:tc>
        <w:tc>
          <w:tcPr>
            <w:tcW w:w="5954" w:type="dxa"/>
            <w:shd w:val="clear" w:color="auto" w:fill="auto"/>
          </w:tcPr>
          <w:p w14:paraId="284A745D" w14:textId="114E01E6" w:rsidR="00137AE7" w:rsidRDefault="00137AE7" w:rsidP="00E955A9">
            <w:pPr>
              <w:pStyle w:val="Text"/>
              <w:tabs>
                <w:tab w:val="clear" w:pos="227"/>
                <w:tab w:val="left" w:pos="75"/>
              </w:tabs>
              <w:spacing w:before="80" w:after="80" w:line="240" w:lineRule="auto"/>
              <w:ind w:left="74" w:hanging="74"/>
            </w:pPr>
            <w:r>
              <w:t>Any valid limitation.</w:t>
            </w:r>
            <w:r w:rsidR="00E174F0">
              <w:t xml:space="preserve"> For example, </w:t>
            </w:r>
            <w:r w:rsidR="00BC1C92">
              <w:t xml:space="preserve">the ball </w:t>
            </w:r>
            <w:r w:rsidR="00E174F0">
              <w:t xml:space="preserve">bounces off </w:t>
            </w:r>
            <w:r w:rsidR="00BC1C92">
              <w:t xml:space="preserve">the </w:t>
            </w:r>
            <w:r w:rsidR="00E174F0">
              <w:t>wall.</w:t>
            </w:r>
          </w:p>
        </w:tc>
        <w:tc>
          <w:tcPr>
            <w:tcW w:w="850" w:type="dxa"/>
            <w:shd w:val="clear" w:color="auto" w:fill="auto"/>
          </w:tcPr>
          <w:p w14:paraId="4B5ED040" w14:textId="77777777" w:rsidR="00137AE7" w:rsidRPr="00137AE7" w:rsidRDefault="00137AE7" w:rsidP="00137AE7">
            <w:pPr>
              <w:pStyle w:val="Text"/>
              <w:jc w:val="center"/>
              <w:rPr>
                <w:b/>
              </w:rPr>
            </w:pPr>
            <w:r w:rsidRPr="00137AE7"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0F68177F" w14:textId="77777777" w:rsidR="00137AE7" w:rsidRDefault="00137AE7" w:rsidP="00137AE7">
            <w:pPr>
              <w:pStyle w:val="Text"/>
              <w:jc w:val="center"/>
            </w:pPr>
            <w:r>
              <w:t>3.5b</w:t>
            </w:r>
          </w:p>
        </w:tc>
        <w:tc>
          <w:tcPr>
            <w:tcW w:w="1843" w:type="dxa"/>
          </w:tcPr>
          <w:p w14:paraId="0909CC18" w14:textId="77777777" w:rsidR="00845D3B" w:rsidRDefault="00845D3B" w:rsidP="00845D3B">
            <w:pPr>
              <w:pStyle w:val="Text"/>
              <w:jc w:val="center"/>
            </w:pPr>
            <w:r>
              <w:t>3</w:t>
            </w:r>
            <w:r w:rsidRPr="007C0C0F">
              <w:t>rd</w:t>
            </w:r>
          </w:p>
          <w:p w14:paraId="275A1A5C" w14:textId="106F5B4F" w:rsidR="00137AE7" w:rsidRDefault="00845D3B" w:rsidP="007C0C0F">
            <w:pPr>
              <w:pStyle w:val="Text"/>
              <w:spacing w:before="80" w:after="80" w:line="240" w:lineRule="auto"/>
              <w:jc w:val="center"/>
            </w:pPr>
            <w:r>
              <w:t>Understand assumptions common in mathematical modelling</w:t>
            </w:r>
            <w:r w:rsidR="0005454B">
              <w:t>.</w:t>
            </w:r>
          </w:p>
        </w:tc>
      </w:tr>
      <w:tr w:rsidR="00137AE7" w:rsidRPr="00AF464F" w14:paraId="7DDE4170" w14:textId="77777777" w:rsidTr="00E174F0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825E5AD" w14:textId="77777777" w:rsidR="00137AE7" w:rsidRDefault="00137AE7" w:rsidP="00574B87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0E8FECF" w14:textId="77777777" w:rsidR="00137AE7" w:rsidRDefault="00137AE7" w:rsidP="00FD00E9">
            <w:pPr>
              <w:pStyle w:val="Text"/>
              <w:spacing w:before="80" w:after="80" w:line="240" w:lineRule="auto"/>
            </w:pPr>
          </w:p>
        </w:tc>
        <w:tc>
          <w:tcPr>
            <w:tcW w:w="850" w:type="dxa"/>
            <w:shd w:val="clear" w:color="auto" w:fill="auto"/>
          </w:tcPr>
          <w:p w14:paraId="25840053" w14:textId="77777777" w:rsidR="00137AE7" w:rsidRPr="00137AE7" w:rsidRDefault="00137AE7" w:rsidP="00FD00E9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(1)</w:t>
            </w:r>
          </w:p>
        </w:tc>
        <w:tc>
          <w:tcPr>
            <w:tcW w:w="709" w:type="dxa"/>
            <w:shd w:val="clear" w:color="auto" w:fill="auto"/>
          </w:tcPr>
          <w:p w14:paraId="540D41AC" w14:textId="77777777" w:rsidR="00137AE7" w:rsidRDefault="00137AE7" w:rsidP="00FD00E9">
            <w:pPr>
              <w:pStyle w:val="Text"/>
              <w:spacing w:before="80" w:after="80" w:line="240" w:lineRule="auto"/>
              <w:jc w:val="center"/>
            </w:pPr>
          </w:p>
        </w:tc>
        <w:tc>
          <w:tcPr>
            <w:tcW w:w="1843" w:type="dxa"/>
          </w:tcPr>
          <w:p w14:paraId="1B9D554E" w14:textId="77777777" w:rsidR="00137AE7" w:rsidRDefault="00137AE7" w:rsidP="00FD00E9">
            <w:pPr>
              <w:pStyle w:val="Text"/>
              <w:spacing w:before="80" w:after="80" w:line="240" w:lineRule="auto"/>
              <w:jc w:val="center"/>
            </w:pPr>
          </w:p>
        </w:tc>
      </w:tr>
      <w:tr w:rsidR="00574B87" w:rsidRPr="00AF464F" w14:paraId="46F5872E" w14:textId="77777777" w:rsidTr="00E174F0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5281570E" w14:textId="43D55B29" w:rsidR="00574B87" w:rsidRPr="00AF464F" w:rsidRDefault="00574B87">
            <w:pPr>
              <w:pStyle w:val="Marks"/>
              <w:framePr w:hSpace="0" w:wrap="auto" w:hAnchor="text" w:xAlign="left" w:yAlign="inline"/>
            </w:pPr>
            <w:r w:rsidRPr="00AF464F">
              <w:t>(</w:t>
            </w:r>
            <w:r w:rsidR="00930DD6" w:rsidRPr="00AF464F">
              <w:t>1</w:t>
            </w:r>
            <w:r w:rsidR="00930DD6">
              <w:t>6</w:t>
            </w:r>
            <w:r w:rsidR="00930DD6" w:rsidRPr="00AF464F">
              <w:t xml:space="preserve"> </w:t>
            </w:r>
            <w:r w:rsidRPr="00AF464F">
              <w:t>marks)</w:t>
            </w:r>
          </w:p>
        </w:tc>
      </w:tr>
      <w:tr w:rsidR="00574B87" w:rsidRPr="00AF464F" w14:paraId="7D5CF6FA" w14:textId="77777777" w:rsidTr="00E174F0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198D1C11" w14:textId="77777777" w:rsidR="00FD00E9" w:rsidRDefault="00574B87" w:rsidP="00E73D19">
            <w:pPr>
              <w:pStyle w:val="TableHead"/>
              <w:framePr w:hSpace="0" w:wrap="auto" w:hAnchor="text" w:xAlign="left" w:yAlign="inline"/>
            </w:pPr>
            <w:r w:rsidRPr="00AF464F">
              <w:t>Notes</w:t>
            </w:r>
          </w:p>
          <w:p w14:paraId="167ABACD" w14:textId="09E45FC6" w:rsidR="008B77ED" w:rsidRPr="00AF464F" w:rsidRDefault="008B77ED" w:rsidP="00E73D19">
            <w:pPr>
              <w:pStyle w:val="TableHead"/>
              <w:framePr w:hSpace="0" w:wrap="auto" w:hAnchor="text" w:xAlign="left" w:yAlign="inline"/>
            </w:pPr>
          </w:p>
        </w:tc>
      </w:tr>
    </w:tbl>
    <w:p w14:paraId="2B990E05" w14:textId="77777777" w:rsidR="0005454B" w:rsidRDefault="0005454B">
      <w:r>
        <w:rPr>
          <w:b/>
        </w:rP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AF464F" w:rsidRPr="00AF464F" w14:paraId="5C020A1C" w14:textId="77777777" w:rsidTr="00137AE7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6FF6C66F" w14:textId="17BC3DBC" w:rsidR="00AF464F" w:rsidRPr="00AF464F" w:rsidRDefault="00AF464F" w:rsidP="00137AE7">
            <w:pPr>
              <w:pStyle w:val="TableHead"/>
              <w:framePr w:hSpace="0" w:wrap="auto" w:hAnchor="text" w:xAlign="left" w:yAlign="inline"/>
            </w:pPr>
            <w:r w:rsidRPr="00AF464F"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69277387" w14:textId="77777777" w:rsidR="00AF464F" w:rsidRPr="00AF464F" w:rsidRDefault="00AF464F" w:rsidP="00137AE7">
            <w:pPr>
              <w:pStyle w:val="TableHead"/>
              <w:framePr w:hSpace="0" w:wrap="auto" w:hAnchor="text" w:xAlign="left" w:yAlign="inline"/>
            </w:pPr>
            <w:r w:rsidRPr="00AF464F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2987EEC4" w14:textId="77777777" w:rsidR="00AF464F" w:rsidRPr="00AF464F" w:rsidRDefault="00AF464F" w:rsidP="00137AE7">
            <w:pPr>
              <w:pStyle w:val="TableHead"/>
              <w:framePr w:hSpace="0" w:wrap="auto" w:hAnchor="text" w:xAlign="left" w:yAlign="inline"/>
            </w:pPr>
            <w:r w:rsidRPr="00AF464F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5EDF9E2F" w14:textId="77777777" w:rsidR="00AF464F" w:rsidRPr="00AF464F" w:rsidRDefault="00AF464F" w:rsidP="00137AE7">
            <w:pPr>
              <w:pStyle w:val="TableHead"/>
              <w:framePr w:hSpace="0" w:wrap="auto" w:hAnchor="text" w:xAlign="left" w:yAlign="inline"/>
            </w:pPr>
            <w:r w:rsidRPr="00AF464F">
              <w:t>AOs</w:t>
            </w:r>
          </w:p>
        </w:tc>
        <w:tc>
          <w:tcPr>
            <w:tcW w:w="1843" w:type="dxa"/>
            <w:vAlign w:val="center"/>
          </w:tcPr>
          <w:p w14:paraId="43C447C4" w14:textId="77777777" w:rsidR="00AF464F" w:rsidRPr="00AF464F" w:rsidRDefault="00137AE7" w:rsidP="00137AE7">
            <w:pPr>
              <w:pStyle w:val="TableHead"/>
              <w:framePr w:hSpace="0" w:wrap="auto" w:hAnchor="text" w:xAlign="left" w:yAlign="inline"/>
            </w:pPr>
            <w:r w:rsidRPr="00137AE7">
              <w:t>Pearson Progression Step and Progress descriptor</w:t>
            </w:r>
          </w:p>
        </w:tc>
      </w:tr>
      <w:tr w:rsidR="00137AE7" w:rsidRPr="00AF464F" w14:paraId="0DCF9E3C" w14:textId="77777777" w:rsidTr="00E174F0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554AC131" w14:textId="77777777" w:rsidR="00137AE7" w:rsidRPr="004511AA" w:rsidRDefault="00137AE7" w:rsidP="00E174F0">
            <w:pPr>
              <w:pStyle w:val="Text"/>
              <w:jc w:val="center"/>
              <w:rPr>
                <w:b/>
              </w:rPr>
            </w:pPr>
            <w:r w:rsidRPr="004511AA">
              <w:rPr>
                <w:b/>
              </w:rPr>
              <w:t>3</w:t>
            </w:r>
          </w:p>
        </w:tc>
        <w:tc>
          <w:tcPr>
            <w:tcW w:w="5954" w:type="dxa"/>
            <w:shd w:val="clear" w:color="auto" w:fill="auto"/>
          </w:tcPr>
          <w:p w14:paraId="2FE259A8" w14:textId="413D4715" w:rsidR="00137AE7" w:rsidRPr="00AF464F" w:rsidRDefault="00137AE7" w:rsidP="00E955A9">
            <w:pPr>
              <w:pStyle w:val="Text"/>
              <w:ind w:left="216" w:hanging="141"/>
            </w:pPr>
            <w:r>
              <w:t>Suvat equation</w:t>
            </w:r>
            <w:r w:rsidR="00B05301">
              <w:t>.</w:t>
            </w:r>
          </w:p>
        </w:tc>
        <w:tc>
          <w:tcPr>
            <w:tcW w:w="850" w:type="dxa"/>
            <w:shd w:val="clear" w:color="auto" w:fill="auto"/>
          </w:tcPr>
          <w:p w14:paraId="1996483E" w14:textId="77777777" w:rsidR="00137AE7" w:rsidRPr="00137AE7" w:rsidRDefault="00137AE7" w:rsidP="00137AE7">
            <w:pPr>
              <w:pStyle w:val="Text"/>
              <w:jc w:val="center"/>
              <w:rPr>
                <w:b/>
              </w:rPr>
            </w:pPr>
            <w:r w:rsidRPr="00137AE7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55E2D91" w14:textId="77777777" w:rsidR="00137AE7" w:rsidRPr="00AF464F" w:rsidRDefault="00137AE7" w:rsidP="00137AE7">
            <w:pPr>
              <w:pStyle w:val="Text"/>
              <w:jc w:val="center"/>
            </w:pPr>
            <w:r>
              <w:t>3.1a</w:t>
            </w:r>
          </w:p>
        </w:tc>
        <w:tc>
          <w:tcPr>
            <w:tcW w:w="1843" w:type="dxa"/>
            <w:vMerge w:val="restart"/>
          </w:tcPr>
          <w:p w14:paraId="0C7AA818" w14:textId="77777777" w:rsidR="00137AE7" w:rsidRDefault="00137AE7" w:rsidP="00137AE7">
            <w:pPr>
              <w:pStyle w:val="Text"/>
              <w:jc w:val="center"/>
            </w:pPr>
            <w:r w:rsidRPr="0066019E">
              <w:t>8</w:t>
            </w:r>
            <w:r w:rsidRPr="00E73D19">
              <w:t>th</w:t>
            </w:r>
          </w:p>
          <w:p w14:paraId="1A9629D5" w14:textId="1B0E9176" w:rsidR="00E73D19" w:rsidRPr="00AF464F" w:rsidRDefault="00E73D19" w:rsidP="00137AE7">
            <w:pPr>
              <w:pStyle w:val="Text"/>
              <w:jc w:val="center"/>
            </w:pPr>
            <w:r>
              <w:t>Derive formulae for projectile motion</w:t>
            </w:r>
            <w:r w:rsidR="0005454B">
              <w:t>.</w:t>
            </w:r>
          </w:p>
        </w:tc>
      </w:tr>
      <w:tr w:rsidR="00137AE7" w:rsidRPr="00AF464F" w14:paraId="64D45F47" w14:textId="77777777" w:rsidTr="00E174F0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0F60CB4" w14:textId="77777777" w:rsidR="00137AE7" w:rsidRPr="004511AA" w:rsidRDefault="00137AE7" w:rsidP="00E174F0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A525C57" w14:textId="1C68B0B3" w:rsidR="00137AE7" w:rsidRDefault="00BC1C92" w:rsidP="00E955A9">
            <w:pPr>
              <w:pStyle w:val="Text"/>
              <w:spacing w:after="0"/>
              <w:ind w:left="216" w:hanging="141"/>
            </w:pPr>
            <w:r w:rsidRPr="00546F05">
              <w:rPr>
                <w:position w:val="-22"/>
              </w:rPr>
              <w:object w:dxaOrig="1760" w:dyaOrig="580" w14:anchorId="605EA8F9">
                <v:shape id="_x0000_i1040" type="#_x0000_t75" style="width:88.5pt;height:27.75pt" o:ole="">
                  <v:imagedata r:id="rId37" o:title=""/>
                </v:shape>
                <o:OLEObject Type="Embed" ProgID="Equation.DSMT4" ShapeID="_x0000_i1040" DrawAspect="Content" ObjectID="_1573556918" r:id="rId38"/>
              </w:object>
            </w:r>
          </w:p>
        </w:tc>
        <w:tc>
          <w:tcPr>
            <w:tcW w:w="850" w:type="dxa"/>
            <w:shd w:val="clear" w:color="auto" w:fill="auto"/>
          </w:tcPr>
          <w:p w14:paraId="34AD2E54" w14:textId="77777777" w:rsidR="00137AE7" w:rsidRPr="00137AE7" w:rsidRDefault="00137AE7" w:rsidP="00137AE7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72D7133F" w14:textId="77777777" w:rsidR="00137AE7" w:rsidRDefault="00137AE7" w:rsidP="00137AE7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400A43B5" w14:textId="77777777" w:rsidR="00137AE7" w:rsidRDefault="00137AE7" w:rsidP="007D1C0D">
            <w:pPr>
              <w:pStyle w:val="Text"/>
            </w:pPr>
          </w:p>
        </w:tc>
      </w:tr>
      <w:tr w:rsidR="00137AE7" w:rsidRPr="00AF464F" w14:paraId="40E5855D" w14:textId="77777777" w:rsidTr="00E174F0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2580F8B" w14:textId="77777777" w:rsidR="00137AE7" w:rsidRPr="004511AA" w:rsidRDefault="00137AE7" w:rsidP="00E174F0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7591ECA" w14:textId="285E2D8B" w:rsidR="00137AE7" w:rsidRPr="00EF30C9" w:rsidRDefault="00E174F0" w:rsidP="00E955A9">
            <w:pPr>
              <w:pStyle w:val="Text"/>
              <w:spacing w:after="0"/>
              <w:ind w:left="216" w:hanging="141"/>
            </w:pPr>
            <w:r w:rsidRPr="00EF30C9">
              <w:rPr>
                <w:position w:val="-8"/>
              </w:rPr>
              <w:object w:dxaOrig="1300" w:dyaOrig="340" w14:anchorId="6117C258">
                <v:shape id="_x0000_i1041" type="#_x0000_t75" style="width:64.5pt;height:17.25pt" o:ole="">
                  <v:imagedata r:id="rId39" o:title=""/>
                </v:shape>
                <o:OLEObject Type="Embed" ProgID="Equation.DSMT4" ShapeID="_x0000_i1041" DrawAspect="Content" ObjectID="_1573556919" r:id="rId40"/>
              </w:object>
            </w:r>
            <w:r>
              <w:t>(a</w:t>
            </w:r>
            <w:r w:rsidR="00137AE7">
              <w:t>llow awrt 6.9</w:t>
            </w:r>
            <w:r>
              <w:t>)</w:t>
            </w:r>
          </w:p>
        </w:tc>
        <w:tc>
          <w:tcPr>
            <w:tcW w:w="850" w:type="dxa"/>
            <w:shd w:val="clear" w:color="auto" w:fill="auto"/>
          </w:tcPr>
          <w:p w14:paraId="40FEF650" w14:textId="77777777" w:rsidR="00137AE7" w:rsidRDefault="00137AE7" w:rsidP="00137AE7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103C271E" w14:textId="77777777" w:rsidR="00137AE7" w:rsidRDefault="00137AE7" w:rsidP="00137AE7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6EB56B62" w14:textId="77777777" w:rsidR="00137AE7" w:rsidRDefault="00137AE7" w:rsidP="007D1C0D">
            <w:pPr>
              <w:pStyle w:val="Text"/>
            </w:pPr>
          </w:p>
        </w:tc>
      </w:tr>
      <w:tr w:rsidR="00137AE7" w:rsidRPr="00AF464F" w14:paraId="137B09D0" w14:textId="77777777" w:rsidTr="00E174F0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03A16E1" w14:textId="77777777" w:rsidR="00137AE7" w:rsidRPr="004511AA" w:rsidRDefault="00137AE7" w:rsidP="007D1C0D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F8C8444" w14:textId="4137ACB8" w:rsidR="00137AE7" w:rsidRPr="00D524FD" w:rsidRDefault="00137AE7" w:rsidP="00E955A9">
            <w:pPr>
              <w:pStyle w:val="Text"/>
              <w:ind w:left="216" w:hanging="141"/>
            </w:pPr>
            <w:r>
              <w:t xml:space="preserve">Solve </w:t>
            </w:r>
            <w:r w:rsidR="00E174F0" w:rsidRPr="00E73D19">
              <w:rPr>
                <w:i/>
              </w:rPr>
              <w:t>y</w:t>
            </w:r>
            <w:r w:rsidR="00E174F0">
              <w:t xml:space="preserve"> = 2</w:t>
            </w:r>
          </w:p>
        </w:tc>
        <w:tc>
          <w:tcPr>
            <w:tcW w:w="850" w:type="dxa"/>
            <w:shd w:val="clear" w:color="auto" w:fill="auto"/>
          </w:tcPr>
          <w:p w14:paraId="1CBAE5F8" w14:textId="77777777" w:rsidR="00137AE7" w:rsidRPr="00137AE7" w:rsidRDefault="00137AE7" w:rsidP="00137AE7">
            <w:pPr>
              <w:pStyle w:val="Text"/>
              <w:spacing w:before="140"/>
              <w:jc w:val="center"/>
              <w:rPr>
                <w:b/>
              </w:rPr>
            </w:pPr>
            <w:r w:rsidRPr="00137AE7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49151696" w14:textId="77777777" w:rsidR="00137AE7" w:rsidRPr="00AF464F" w:rsidRDefault="00137AE7" w:rsidP="00137AE7">
            <w:pPr>
              <w:pStyle w:val="Text"/>
              <w:spacing w:before="160"/>
              <w:jc w:val="center"/>
            </w:pPr>
            <w:r>
              <w:t>1.1a</w:t>
            </w:r>
          </w:p>
        </w:tc>
        <w:tc>
          <w:tcPr>
            <w:tcW w:w="1843" w:type="dxa"/>
            <w:vMerge/>
          </w:tcPr>
          <w:p w14:paraId="49105ADF" w14:textId="77777777" w:rsidR="00137AE7" w:rsidRPr="00AF464F" w:rsidRDefault="00137AE7" w:rsidP="007D1C0D">
            <w:pPr>
              <w:pStyle w:val="Text"/>
            </w:pPr>
          </w:p>
        </w:tc>
      </w:tr>
      <w:tr w:rsidR="00137AE7" w:rsidRPr="00AF464F" w14:paraId="1CC2CB05" w14:textId="77777777" w:rsidTr="00E174F0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2341A25" w14:textId="77777777" w:rsidR="00137AE7" w:rsidRPr="004511AA" w:rsidRDefault="00137AE7" w:rsidP="007D1C0D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3DBF660" w14:textId="193AD30C" w:rsidR="00137AE7" w:rsidRPr="005E12E8" w:rsidRDefault="00D37F76" w:rsidP="00E955A9">
            <w:pPr>
              <w:pStyle w:val="Text"/>
              <w:ind w:left="216" w:hanging="141"/>
              <w:rPr>
                <w:lang w:val="fr-FR"/>
              </w:rPr>
            </w:pPr>
            <w:r w:rsidRPr="005E12E8">
              <w:rPr>
                <w:i/>
                <w:lang w:val="fr-FR"/>
              </w:rPr>
              <w:t>t</w:t>
            </w:r>
            <w:r w:rsidRPr="005E12E8">
              <w:rPr>
                <w:lang w:val="fr-FR"/>
              </w:rPr>
              <w:t xml:space="preserve"> = 0.40</w:t>
            </w:r>
            <w:r w:rsidR="00480D7A" w:rsidRPr="005E12E8">
              <w:rPr>
                <w:lang w:val="fr-FR"/>
              </w:rPr>
              <w:t>4…</w:t>
            </w:r>
            <w:r w:rsidRPr="005E12E8">
              <w:rPr>
                <w:lang w:val="fr-FR"/>
              </w:rPr>
              <w:t xml:space="preserve"> or </w:t>
            </w:r>
            <w:r w:rsidR="00480D7A" w:rsidRPr="005E12E8">
              <w:rPr>
                <w:i/>
                <w:lang w:val="fr-FR"/>
              </w:rPr>
              <w:t>t</w:t>
            </w:r>
            <w:r w:rsidR="00480D7A" w:rsidRPr="005E12E8">
              <w:rPr>
                <w:lang w:val="fr-FR"/>
              </w:rPr>
              <w:t xml:space="preserve"> = </w:t>
            </w:r>
            <w:r w:rsidRPr="005E12E8">
              <w:rPr>
                <w:lang w:val="fr-FR"/>
              </w:rPr>
              <w:t>1.0</w:t>
            </w:r>
            <w:r w:rsidR="00480D7A" w:rsidRPr="005E12E8">
              <w:rPr>
                <w:lang w:val="fr-FR"/>
              </w:rPr>
              <w:t>09…</w:t>
            </w:r>
            <w:r w:rsidRPr="005E12E8">
              <w:rPr>
                <w:lang w:val="fr-FR"/>
              </w:rPr>
              <w:t xml:space="preserve"> (accept </w:t>
            </w:r>
            <w:r w:rsidR="00137AE7" w:rsidRPr="005E12E8">
              <w:rPr>
                <w:lang w:val="fr-FR"/>
              </w:rPr>
              <w:t>awrt 0.40</w:t>
            </w:r>
            <w:r w:rsidRPr="005E12E8">
              <w:rPr>
                <w:lang w:val="fr-FR"/>
              </w:rPr>
              <w:t xml:space="preserve"> </w:t>
            </w:r>
            <w:r w:rsidR="003957EC">
              <w:rPr>
                <w:lang w:val="fr-FR"/>
              </w:rPr>
              <w:t>and</w:t>
            </w:r>
            <w:r w:rsidR="003957EC" w:rsidRPr="005E12E8">
              <w:rPr>
                <w:lang w:val="fr-FR"/>
              </w:rPr>
              <w:t xml:space="preserve"> </w:t>
            </w:r>
            <w:r w:rsidR="00137AE7" w:rsidRPr="005E12E8">
              <w:rPr>
                <w:lang w:val="fr-FR"/>
              </w:rPr>
              <w:t>1.01</w:t>
            </w:r>
            <w:r w:rsidRPr="005E12E8">
              <w:rPr>
                <w:lang w:val="fr-FR"/>
              </w:rPr>
              <w:t>)</w:t>
            </w:r>
          </w:p>
        </w:tc>
        <w:tc>
          <w:tcPr>
            <w:tcW w:w="850" w:type="dxa"/>
            <w:shd w:val="clear" w:color="auto" w:fill="auto"/>
          </w:tcPr>
          <w:p w14:paraId="3887A14F" w14:textId="77777777" w:rsidR="00137AE7" w:rsidRPr="00137AE7" w:rsidRDefault="00137AE7" w:rsidP="00137AE7">
            <w:pPr>
              <w:pStyle w:val="Text"/>
              <w:spacing w:before="140"/>
              <w:jc w:val="center"/>
              <w:rPr>
                <w:b/>
              </w:rPr>
            </w:pPr>
            <w:r>
              <w:rPr>
                <w:b/>
              </w:rPr>
              <w:t>A2</w:t>
            </w:r>
          </w:p>
        </w:tc>
        <w:tc>
          <w:tcPr>
            <w:tcW w:w="709" w:type="dxa"/>
            <w:shd w:val="clear" w:color="auto" w:fill="auto"/>
          </w:tcPr>
          <w:p w14:paraId="464424C6" w14:textId="77777777" w:rsidR="00137AE7" w:rsidRDefault="00137AE7" w:rsidP="00137AE7">
            <w:pPr>
              <w:pStyle w:val="Text"/>
              <w:spacing w:before="160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3F4387F0" w14:textId="77777777" w:rsidR="00137AE7" w:rsidRPr="0066019E" w:rsidRDefault="00137AE7" w:rsidP="007D1C0D">
            <w:pPr>
              <w:pStyle w:val="Text"/>
            </w:pPr>
          </w:p>
        </w:tc>
      </w:tr>
      <w:tr w:rsidR="00137AE7" w:rsidRPr="00AF464F" w14:paraId="14757247" w14:textId="77777777" w:rsidTr="00E174F0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7F34792" w14:textId="77777777" w:rsidR="00137AE7" w:rsidRPr="004511AA" w:rsidRDefault="00137AE7" w:rsidP="007D1C0D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B0D9430" w14:textId="633C07E2" w:rsidR="00137AE7" w:rsidRPr="00EF30C9" w:rsidRDefault="00137AE7" w:rsidP="00E955A9">
            <w:pPr>
              <w:pStyle w:val="Text"/>
              <w:ind w:left="216" w:hanging="141"/>
            </w:pPr>
            <w:r>
              <w:t xml:space="preserve">Time spent above </w:t>
            </w:r>
            <w:r w:rsidR="00D37F76">
              <w:t>2 </w:t>
            </w:r>
            <w:r>
              <w:t>m is difference</w:t>
            </w:r>
            <w:r w:rsidR="00480D7A">
              <w:t>.</w:t>
            </w:r>
          </w:p>
        </w:tc>
        <w:tc>
          <w:tcPr>
            <w:tcW w:w="850" w:type="dxa"/>
            <w:shd w:val="clear" w:color="auto" w:fill="auto"/>
          </w:tcPr>
          <w:p w14:paraId="62FAE1DB" w14:textId="77777777" w:rsidR="00137AE7" w:rsidRDefault="00137AE7" w:rsidP="00137AE7">
            <w:pPr>
              <w:pStyle w:val="Text"/>
              <w:spacing w:before="140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4DB78864" w14:textId="77777777" w:rsidR="00137AE7" w:rsidRDefault="00137AE7" w:rsidP="00137AE7">
            <w:pPr>
              <w:pStyle w:val="Text"/>
              <w:spacing w:before="160"/>
              <w:jc w:val="center"/>
            </w:pPr>
            <w:r>
              <w:t>2.4</w:t>
            </w:r>
          </w:p>
        </w:tc>
        <w:tc>
          <w:tcPr>
            <w:tcW w:w="1843" w:type="dxa"/>
            <w:vMerge/>
          </w:tcPr>
          <w:p w14:paraId="14F84B82" w14:textId="77777777" w:rsidR="00137AE7" w:rsidRPr="0066019E" w:rsidRDefault="00137AE7" w:rsidP="007D1C0D">
            <w:pPr>
              <w:pStyle w:val="Text"/>
            </w:pPr>
          </w:p>
        </w:tc>
      </w:tr>
      <w:tr w:rsidR="00137AE7" w:rsidRPr="00AF464F" w14:paraId="5D7B68A6" w14:textId="77777777" w:rsidTr="00E174F0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8ADBC2C" w14:textId="77777777" w:rsidR="00137AE7" w:rsidRPr="004511AA" w:rsidRDefault="00137AE7" w:rsidP="007D1C0D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C18CE88" w14:textId="436C4CF2" w:rsidR="00137AE7" w:rsidRDefault="00480D7A" w:rsidP="00E955A9">
            <w:pPr>
              <w:pStyle w:val="Text"/>
              <w:ind w:left="216" w:hanging="141"/>
            </w:pPr>
            <w:r>
              <w:t>0.605</w:t>
            </w:r>
            <w:r w:rsidR="003957EC">
              <w:t>… </w:t>
            </w:r>
            <w:r w:rsidR="00137AE7">
              <w:t>(s</w:t>
            </w:r>
            <w:r w:rsidR="00D37F76">
              <w:t>) (a</w:t>
            </w:r>
            <w:r w:rsidR="00137AE7">
              <w:t xml:space="preserve">ccept </w:t>
            </w:r>
            <w:r>
              <w:t>awrt 0.61</w:t>
            </w:r>
            <w:r w:rsidR="00D37F76">
              <w:t>)</w:t>
            </w:r>
          </w:p>
        </w:tc>
        <w:tc>
          <w:tcPr>
            <w:tcW w:w="850" w:type="dxa"/>
            <w:shd w:val="clear" w:color="auto" w:fill="auto"/>
          </w:tcPr>
          <w:p w14:paraId="1EB81CA3" w14:textId="0D98757F" w:rsidR="00137AE7" w:rsidRDefault="00137AE7" w:rsidP="00137AE7">
            <w:pPr>
              <w:pStyle w:val="Text"/>
              <w:spacing w:before="140"/>
              <w:jc w:val="center"/>
              <w:rPr>
                <w:b/>
              </w:rPr>
            </w:pPr>
            <w:r>
              <w:rPr>
                <w:b/>
              </w:rPr>
              <w:t>A1</w:t>
            </w:r>
            <w:r w:rsidR="003B37A4">
              <w:rPr>
                <w:b/>
              </w:rPr>
              <w:t>ft</w:t>
            </w:r>
          </w:p>
        </w:tc>
        <w:tc>
          <w:tcPr>
            <w:tcW w:w="709" w:type="dxa"/>
            <w:shd w:val="clear" w:color="auto" w:fill="auto"/>
          </w:tcPr>
          <w:p w14:paraId="182F5BE7" w14:textId="77777777" w:rsidR="00137AE7" w:rsidRDefault="00137AE7" w:rsidP="00137AE7">
            <w:pPr>
              <w:pStyle w:val="Text"/>
              <w:spacing w:before="160"/>
              <w:jc w:val="center"/>
            </w:pPr>
            <w:r>
              <w:t>3.4a</w:t>
            </w:r>
          </w:p>
        </w:tc>
        <w:tc>
          <w:tcPr>
            <w:tcW w:w="1843" w:type="dxa"/>
            <w:vMerge/>
          </w:tcPr>
          <w:p w14:paraId="6BE579B8" w14:textId="77777777" w:rsidR="00137AE7" w:rsidRPr="0066019E" w:rsidRDefault="00137AE7" w:rsidP="007D1C0D">
            <w:pPr>
              <w:pStyle w:val="Text"/>
            </w:pPr>
          </w:p>
        </w:tc>
      </w:tr>
      <w:tr w:rsidR="007D1C0D" w:rsidRPr="00AF464F" w14:paraId="2EF7EA1C" w14:textId="77777777" w:rsidTr="00E174F0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626A9C38" w14:textId="77777777" w:rsidR="007D1C0D" w:rsidRPr="00AF464F" w:rsidRDefault="00B063F2" w:rsidP="007D1C0D">
            <w:pPr>
              <w:pStyle w:val="Marks"/>
              <w:framePr w:hSpace="0" w:wrap="auto" w:hAnchor="text" w:xAlign="left" w:yAlign="inline"/>
            </w:pPr>
            <w:r>
              <w:t>(8</w:t>
            </w:r>
            <w:r w:rsidR="007D1C0D" w:rsidRPr="00AF464F">
              <w:t xml:space="preserve"> marks)</w:t>
            </w:r>
          </w:p>
        </w:tc>
      </w:tr>
      <w:tr w:rsidR="007D1C0D" w:rsidRPr="00AF464F" w14:paraId="256A3651" w14:textId="77777777" w:rsidTr="00E174F0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557A8A99" w14:textId="77777777" w:rsidR="00E73D19" w:rsidRDefault="007D1C0D" w:rsidP="00E73D19">
            <w:pPr>
              <w:pStyle w:val="TableHead"/>
              <w:framePr w:hSpace="0" w:wrap="auto" w:hAnchor="text" w:xAlign="left" w:yAlign="inline"/>
            </w:pPr>
            <w:r w:rsidRPr="00AF464F">
              <w:t>Notes</w:t>
            </w:r>
          </w:p>
          <w:p w14:paraId="5923E1ED" w14:textId="77777777" w:rsidR="008B77ED" w:rsidRDefault="008B77ED" w:rsidP="00E73D19">
            <w:pPr>
              <w:pStyle w:val="TableHead"/>
              <w:framePr w:hSpace="0" w:wrap="auto" w:hAnchor="text" w:xAlign="left" w:yAlign="inline"/>
            </w:pPr>
          </w:p>
          <w:p w14:paraId="742AB4E2" w14:textId="49A827AE" w:rsidR="008B77ED" w:rsidRPr="00AF464F" w:rsidRDefault="008B77ED" w:rsidP="00E73D19">
            <w:pPr>
              <w:pStyle w:val="TableHead"/>
              <w:framePr w:hSpace="0" w:wrap="auto" w:hAnchor="text" w:xAlign="left" w:yAlign="inline"/>
            </w:pPr>
          </w:p>
        </w:tc>
      </w:tr>
    </w:tbl>
    <w:p w14:paraId="3B68E37B" w14:textId="77777777" w:rsidR="00AF464F" w:rsidRDefault="00AF464F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AF464F" w:rsidRPr="00AF464F" w14:paraId="3EBADA90" w14:textId="77777777" w:rsidTr="00137AE7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41EBC0B9" w14:textId="77777777" w:rsidR="00AF464F" w:rsidRPr="00AF464F" w:rsidRDefault="00AF464F" w:rsidP="00137AE7">
            <w:pPr>
              <w:pStyle w:val="TableHead"/>
              <w:framePr w:hSpace="0" w:wrap="auto" w:hAnchor="text" w:xAlign="left" w:yAlign="inline"/>
            </w:pPr>
            <w:r w:rsidRPr="00AF464F"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0C4D4749" w14:textId="77777777" w:rsidR="00AF464F" w:rsidRPr="00AF464F" w:rsidRDefault="00AF464F" w:rsidP="00137AE7">
            <w:pPr>
              <w:pStyle w:val="TableHead"/>
              <w:framePr w:hSpace="0" w:wrap="auto" w:hAnchor="text" w:xAlign="left" w:yAlign="inline"/>
            </w:pPr>
            <w:r w:rsidRPr="00AF464F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0BB47957" w14:textId="77777777" w:rsidR="00AF464F" w:rsidRPr="00AF464F" w:rsidRDefault="00AF464F" w:rsidP="00137AE7">
            <w:pPr>
              <w:pStyle w:val="TableHead"/>
              <w:framePr w:hSpace="0" w:wrap="auto" w:hAnchor="text" w:xAlign="left" w:yAlign="inline"/>
            </w:pPr>
            <w:r w:rsidRPr="00AF464F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259FAC77" w14:textId="77777777" w:rsidR="00AF464F" w:rsidRPr="00AF464F" w:rsidRDefault="00AF464F" w:rsidP="00137AE7">
            <w:pPr>
              <w:pStyle w:val="TableHead"/>
              <w:framePr w:hSpace="0" w:wrap="auto" w:hAnchor="text" w:xAlign="left" w:yAlign="inline"/>
            </w:pPr>
            <w:r w:rsidRPr="00AF464F">
              <w:t>AOs</w:t>
            </w:r>
          </w:p>
        </w:tc>
        <w:tc>
          <w:tcPr>
            <w:tcW w:w="1843" w:type="dxa"/>
            <w:vAlign w:val="center"/>
          </w:tcPr>
          <w:p w14:paraId="79A80AFF" w14:textId="77777777" w:rsidR="00AF464F" w:rsidRPr="00AF464F" w:rsidRDefault="00137AE7" w:rsidP="00137AE7">
            <w:pPr>
              <w:pStyle w:val="TableHead"/>
              <w:framePr w:hSpace="0" w:wrap="auto" w:hAnchor="text" w:xAlign="left" w:yAlign="inline"/>
            </w:pPr>
            <w:r w:rsidRPr="00137AE7">
              <w:t>Pearson Progression Step and Progress descriptor</w:t>
            </w:r>
          </w:p>
        </w:tc>
      </w:tr>
      <w:tr w:rsidR="005A5DCF" w:rsidRPr="00AF464F" w14:paraId="1CF7DCD0" w14:textId="77777777" w:rsidTr="00E174F0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215F9EF4" w14:textId="77777777" w:rsidR="005A5DCF" w:rsidRPr="004511AA" w:rsidRDefault="005A5DCF" w:rsidP="00E174F0">
            <w:pPr>
              <w:pStyle w:val="Text"/>
              <w:jc w:val="center"/>
              <w:rPr>
                <w:b/>
              </w:rPr>
            </w:pPr>
            <w:r w:rsidRPr="004511AA">
              <w:rPr>
                <w:b/>
              </w:rPr>
              <w:t>4</w:t>
            </w:r>
            <w:r>
              <w:rPr>
                <w:b/>
              </w:rPr>
              <w:t>a</w:t>
            </w:r>
          </w:p>
        </w:tc>
        <w:tc>
          <w:tcPr>
            <w:tcW w:w="5954" w:type="dxa"/>
            <w:shd w:val="clear" w:color="auto" w:fill="auto"/>
          </w:tcPr>
          <w:p w14:paraId="6C61CBE8" w14:textId="77777777" w:rsidR="005A5DCF" w:rsidRPr="00AF464F" w:rsidRDefault="005A5DCF" w:rsidP="00E955A9">
            <w:pPr>
              <w:pStyle w:val="Text"/>
              <w:ind w:left="216" w:hanging="141"/>
            </w:pPr>
            <w:r>
              <w:t>Use of suvat equations</w:t>
            </w:r>
          </w:p>
        </w:tc>
        <w:tc>
          <w:tcPr>
            <w:tcW w:w="850" w:type="dxa"/>
            <w:shd w:val="clear" w:color="auto" w:fill="auto"/>
          </w:tcPr>
          <w:p w14:paraId="7ED8783E" w14:textId="77777777" w:rsidR="005A5DCF" w:rsidRPr="00137AE7" w:rsidRDefault="005A5DCF" w:rsidP="00137AE7">
            <w:pPr>
              <w:pStyle w:val="Text"/>
              <w:jc w:val="center"/>
              <w:rPr>
                <w:b/>
              </w:rPr>
            </w:pPr>
            <w:r w:rsidRPr="00137AE7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5189D131" w14:textId="77777777" w:rsidR="005A5DCF" w:rsidRPr="00AF464F" w:rsidRDefault="005A5DCF" w:rsidP="00137AE7">
            <w:pPr>
              <w:pStyle w:val="Text"/>
              <w:jc w:val="center"/>
            </w:pPr>
            <w:r>
              <w:t>1.1a</w:t>
            </w:r>
          </w:p>
        </w:tc>
        <w:tc>
          <w:tcPr>
            <w:tcW w:w="1843" w:type="dxa"/>
            <w:vMerge w:val="restart"/>
          </w:tcPr>
          <w:p w14:paraId="165E50D9" w14:textId="77777777" w:rsidR="005A5DCF" w:rsidRDefault="005A5DCF" w:rsidP="00137AE7">
            <w:pPr>
              <w:pStyle w:val="Text"/>
              <w:jc w:val="center"/>
            </w:pPr>
            <w:r>
              <w:t>8</w:t>
            </w:r>
            <w:r w:rsidRPr="00E73D19">
              <w:t>th</w:t>
            </w:r>
          </w:p>
          <w:p w14:paraId="7491EB2C" w14:textId="3C07C1B5" w:rsidR="00E73D19" w:rsidRPr="00AF464F" w:rsidRDefault="00E73D19" w:rsidP="00137AE7">
            <w:pPr>
              <w:pStyle w:val="Text"/>
              <w:jc w:val="center"/>
            </w:pPr>
            <w:r>
              <w:t>Derive formulae for projectile motion</w:t>
            </w:r>
            <w:r w:rsidR="003957EC">
              <w:t>.</w:t>
            </w:r>
          </w:p>
        </w:tc>
      </w:tr>
      <w:tr w:rsidR="005A5DCF" w:rsidRPr="00AF464F" w14:paraId="3747EFE1" w14:textId="77777777" w:rsidTr="00E174F0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BDEEBB4" w14:textId="77777777" w:rsidR="005A5DCF" w:rsidRPr="004511AA" w:rsidRDefault="005A5DCF" w:rsidP="00E174F0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20557EB" w14:textId="41D4E3CD" w:rsidR="005A5DCF" w:rsidRPr="00F46C7F" w:rsidRDefault="00546F05" w:rsidP="00E955A9">
            <w:pPr>
              <w:pStyle w:val="Text"/>
              <w:ind w:left="216" w:hanging="141"/>
            </w:pPr>
            <w:r w:rsidRPr="00E73D19">
              <w:rPr>
                <w:position w:val="-6"/>
              </w:rPr>
              <w:object w:dxaOrig="1140" w:dyaOrig="260" w14:anchorId="16FDAA6A">
                <v:shape id="_x0000_i1042" type="#_x0000_t75" style="width:57pt;height:12.75pt" o:ole="">
                  <v:imagedata r:id="rId41" o:title=""/>
                </v:shape>
                <o:OLEObject Type="Embed" ProgID="Equation.DSMT4" ShapeID="_x0000_i1042" DrawAspect="Content" ObjectID="_1573556920" r:id="rId42"/>
              </w:object>
            </w:r>
          </w:p>
        </w:tc>
        <w:tc>
          <w:tcPr>
            <w:tcW w:w="850" w:type="dxa"/>
            <w:shd w:val="clear" w:color="auto" w:fill="auto"/>
          </w:tcPr>
          <w:p w14:paraId="020AB235" w14:textId="77777777" w:rsidR="005A5DCF" w:rsidRPr="00137AE7" w:rsidRDefault="005A5DCF" w:rsidP="00137AE7">
            <w:pPr>
              <w:pStyle w:val="Text"/>
              <w:jc w:val="center"/>
              <w:rPr>
                <w:b/>
              </w:rPr>
            </w:pPr>
            <w:r w:rsidRPr="00137AE7"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6F635AF1" w14:textId="77777777" w:rsidR="005A5DCF" w:rsidRPr="00AF464F" w:rsidRDefault="005A5DCF" w:rsidP="00137AE7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51A4B887" w14:textId="77777777" w:rsidR="005A5DCF" w:rsidRPr="00AF464F" w:rsidRDefault="005A5DCF" w:rsidP="00137AE7">
            <w:pPr>
              <w:pStyle w:val="Text"/>
              <w:jc w:val="center"/>
            </w:pPr>
          </w:p>
        </w:tc>
      </w:tr>
      <w:tr w:rsidR="005A5DCF" w:rsidRPr="00AF464F" w14:paraId="66FBB070" w14:textId="77777777" w:rsidTr="00E174F0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DCA6699" w14:textId="77777777" w:rsidR="005A5DCF" w:rsidRPr="004511AA" w:rsidRDefault="005A5DCF" w:rsidP="00E174F0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8CEEFF2" w14:textId="70000E95" w:rsidR="005A5DCF" w:rsidRPr="005A5DCF" w:rsidRDefault="00546F05" w:rsidP="00E955A9">
            <w:pPr>
              <w:pStyle w:val="Text"/>
              <w:ind w:left="216" w:hanging="141"/>
            </w:pPr>
            <w:r w:rsidRPr="00E73D19">
              <w:rPr>
                <w:position w:val="-22"/>
              </w:rPr>
              <w:object w:dxaOrig="1760" w:dyaOrig="580" w14:anchorId="7EFC83D5">
                <v:shape id="_x0000_i1043" type="#_x0000_t75" style="width:88.5pt;height:29.25pt" o:ole="">
                  <v:imagedata r:id="rId43" o:title=""/>
                </v:shape>
                <o:OLEObject Type="Embed" ProgID="Equation.DSMT4" ShapeID="_x0000_i1043" DrawAspect="Content" ObjectID="_1573556921" r:id="rId44"/>
              </w:object>
            </w:r>
          </w:p>
        </w:tc>
        <w:tc>
          <w:tcPr>
            <w:tcW w:w="850" w:type="dxa"/>
            <w:shd w:val="clear" w:color="auto" w:fill="auto"/>
          </w:tcPr>
          <w:p w14:paraId="75D7F41F" w14:textId="77777777" w:rsidR="005A5DCF" w:rsidRPr="00137AE7" w:rsidRDefault="005A5DCF" w:rsidP="005A5DCF">
            <w:pPr>
              <w:pStyle w:val="Text"/>
              <w:jc w:val="center"/>
              <w:rPr>
                <w:b/>
              </w:rPr>
            </w:pPr>
            <w:r w:rsidRPr="00137AE7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78BD47F6" w14:textId="77777777" w:rsidR="005A5DCF" w:rsidRPr="00AF464F" w:rsidRDefault="005A5DCF" w:rsidP="005A5DC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107EAE91" w14:textId="77777777" w:rsidR="005A5DCF" w:rsidRPr="00AF464F" w:rsidRDefault="005A5DCF" w:rsidP="00137AE7">
            <w:pPr>
              <w:pStyle w:val="Text"/>
              <w:jc w:val="center"/>
            </w:pPr>
          </w:p>
        </w:tc>
      </w:tr>
      <w:tr w:rsidR="005A5DCF" w:rsidRPr="00AF464F" w14:paraId="6553D988" w14:textId="77777777" w:rsidTr="00E174F0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0ACA8A1" w14:textId="77777777" w:rsidR="005A5DCF" w:rsidRPr="004511AA" w:rsidRDefault="005A5DCF" w:rsidP="00E174F0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ACE1090" w14:textId="22E25C40" w:rsidR="005A5DCF" w:rsidRPr="005A5DCF" w:rsidRDefault="00546F05" w:rsidP="00E955A9">
            <w:pPr>
              <w:pStyle w:val="Text"/>
              <w:ind w:left="227"/>
            </w:pPr>
            <w:r w:rsidRPr="00E73D19">
              <w:rPr>
                <w:position w:val="-6"/>
              </w:rPr>
              <w:object w:dxaOrig="1400" w:dyaOrig="300" w14:anchorId="4FAC86C3">
                <v:shape id="_x0000_i1044" type="#_x0000_t75" style="width:69.75pt;height:15pt" o:ole="">
                  <v:imagedata r:id="rId45" o:title=""/>
                </v:shape>
                <o:OLEObject Type="Embed" ProgID="Equation.DSMT4" ShapeID="_x0000_i1044" DrawAspect="Content" ObjectID="_1573556922" r:id="rId46"/>
              </w:object>
            </w:r>
          </w:p>
        </w:tc>
        <w:tc>
          <w:tcPr>
            <w:tcW w:w="850" w:type="dxa"/>
            <w:shd w:val="clear" w:color="auto" w:fill="auto"/>
          </w:tcPr>
          <w:p w14:paraId="2E5E499E" w14:textId="77777777" w:rsidR="005A5DCF" w:rsidRPr="00137AE7" w:rsidRDefault="005A5DCF" w:rsidP="00137AE7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723AFC0D" w14:textId="77777777" w:rsidR="005A5DCF" w:rsidRDefault="005A5DCF" w:rsidP="00137AE7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5BE46DC4" w14:textId="77777777" w:rsidR="005A5DCF" w:rsidRDefault="005A5DCF" w:rsidP="00137AE7">
            <w:pPr>
              <w:pStyle w:val="Text"/>
              <w:jc w:val="center"/>
            </w:pPr>
          </w:p>
        </w:tc>
      </w:tr>
      <w:tr w:rsidR="005A5DCF" w:rsidRPr="00AF464F" w14:paraId="237D8AEB" w14:textId="77777777" w:rsidTr="00E174F0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CCD34BC" w14:textId="77777777" w:rsidR="005A5DCF" w:rsidRPr="004511AA" w:rsidRDefault="005A5DCF" w:rsidP="00E174F0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76CF394" w14:textId="26482B3A" w:rsidR="005A5DCF" w:rsidRPr="00AF464F" w:rsidRDefault="005A5DCF" w:rsidP="00E955A9">
            <w:pPr>
              <w:pStyle w:val="Text"/>
              <w:ind w:left="216" w:hanging="141"/>
            </w:pPr>
            <w:r>
              <w:t xml:space="preserve">Substitute </w:t>
            </w:r>
            <w:r w:rsidR="003152A2" w:rsidRPr="00650F11">
              <w:rPr>
                <w:i/>
              </w:rPr>
              <w:t>x</w:t>
            </w:r>
            <w:r w:rsidR="003152A2">
              <w:t xml:space="preserve"> = 10 and </w:t>
            </w:r>
            <w:r w:rsidR="00B9458D" w:rsidRPr="00E73D19">
              <w:rPr>
                <w:i/>
              </w:rPr>
              <w:t>y</w:t>
            </w:r>
            <w:r w:rsidR="00B9458D">
              <w:t xml:space="preserve"> = −5</w:t>
            </w:r>
          </w:p>
        </w:tc>
        <w:tc>
          <w:tcPr>
            <w:tcW w:w="850" w:type="dxa"/>
            <w:shd w:val="clear" w:color="auto" w:fill="auto"/>
          </w:tcPr>
          <w:p w14:paraId="39C94218" w14:textId="77777777" w:rsidR="005A5DCF" w:rsidRPr="00137AE7" w:rsidRDefault="005A5DCF" w:rsidP="00137AE7">
            <w:pPr>
              <w:pStyle w:val="Text"/>
              <w:jc w:val="center"/>
              <w:rPr>
                <w:b/>
              </w:rPr>
            </w:pPr>
            <w:r w:rsidRPr="00137AE7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78F95793" w14:textId="77777777" w:rsidR="005A5DCF" w:rsidRPr="00AF464F" w:rsidRDefault="005A5DCF" w:rsidP="00137AE7">
            <w:pPr>
              <w:pStyle w:val="Text"/>
              <w:jc w:val="center"/>
            </w:pPr>
            <w:r>
              <w:t>1.1a</w:t>
            </w:r>
          </w:p>
        </w:tc>
        <w:tc>
          <w:tcPr>
            <w:tcW w:w="1843" w:type="dxa"/>
            <w:vMerge/>
          </w:tcPr>
          <w:p w14:paraId="10A19FD6" w14:textId="77777777" w:rsidR="005A5DCF" w:rsidRPr="00AF464F" w:rsidRDefault="005A5DCF" w:rsidP="00137AE7">
            <w:pPr>
              <w:pStyle w:val="Text"/>
              <w:jc w:val="center"/>
            </w:pPr>
          </w:p>
        </w:tc>
      </w:tr>
      <w:tr w:rsidR="005A5DCF" w:rsidRPr="00AF464F" w14:paraId="55C8BB38" w14:textId="77777777" w:rsidTr="00E174F0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247195D" w14:textId="77777777" w:rsidR="005A5DCF" w:rsidRPr="004511AA" w:rsidRDefault="005A5DCF" w:rsidP="00E174F0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CA4BCE9" w14:textId="39AF142E" w:rsidR="005A5DCF" w:rsidRPr="00F46C7F" w:rsidRDefault="00B9458D" w:rsidP="00E955A9">
            <w:pPr>
              <w:pStyle w:val="Text"/>
              <w:ind w:left="216" w:hanging="141"/>
            </w:pPr>
            <w:r>
              <w:t xml:space="preserve">Solve </w:t>
            </w:r>
            <w:r w:rsidR="005A5DCF" w:rsidRPr="00435D34">
              <w:rPr>
                <w:i/>
              </w:rPr>
              <w:t>x</w:t>
            </w:r>
            <w:r w:rsidR="005A5DCF">
              <w:t xml:space="preserve"> equation for</w:t>
            </w:r>
            <w:r w:rsidR="005A5DCF" w:rsidRPr="00435D34">
              <w:rPr>
                <w:i/>
              </w:rPr>
              <w:t xml:space="preserve"> t</w:t>
            </w:r>
          </w:p>
        </w:tc>
        <w:tc>
          <w:tcPr>
            <w:tcW w:w="850" w:type="dxa"/>
            <w:shd w:val="clear" w:color="auto" w:fill="auto"/>
          </w:tcPr>
          <w:p w14:paraId="76EFEBFE" w14:textId="77777777" w:rsidR="005A5DCF" w:rsidRPr="00137AE7" w:rsidRDefault="005A5DCF" w:rsidP="005A5DCF">
            <w:pPr>
              <w:pStyle w:val="Text"/>
              <w:jc w:val="center"/>
              <w:rPr>
                <w:b/>
              </w:rPr>
            </w:pPr>
            <w:r w:rsidRPr="00137AE7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6D3D55B3" w14:textId="77777777" w:rsidR="005A5DCF" w:rsidRPr="00AF464F" w:rsidRDefault="005A5DCF" w:rsidP="005A5DC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650D998E" w14:textId="77777777" w:rsidR="005A5DCF" w:rsidRPr="00AF464F" w:rsidRDefault="005A5DCF" w:rsidP="00137AE7">
            <w:pPr>
              <w:pStyle w:val="Text"/>
              <w:jc w:val="center"/>
            </w:pPr>
          </w:p>
        </w:tc>
      </w:tr>
      <w:tr w:rsidR="005A5DCF" w:rsidRPr="00AF464F" w14:paraId="087672C7" w14:textId="77777777" w:rsidTr="00E174F0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0C33CFF" w14:textId="77777777" w:rsidR="005A5DCF" w:rsidRPr="004511AA" w:rsidRDefault="005A5DCF" w:rsidP="00E174F0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D07BA76" w14:textId="09EF3A5A" w:rsidR="005A5DCF" w:rsidRPr="005A5DCF" w:rsidRDefault="00B9458D" w:rsidP="00E955A9">
            <w:pPr>
              <w:pStyle w:val="Text"/>
              <w:ind w:left="216" w:hanging="141"/>
            </w:pPr>
            <w:r w:rsidRPr="00E73D19">
              <w:rPr>
                <w:position w:val="-22"/>
              </w:rPr>
              <w:object w:dxaOrig="840" w:dyaOrig="580" w14:anchorId="6D1FFCB5">
                <v:shape id="_x0000_i1045" type="#_x0000_t75" style="width:42pt;height:29.25pt" o:ole="">
                  <v:imagedata r:id="rId47" o:title=""/>
                </v:shape>
                <o:OLEObject Type="Embed" ProgID="Equation.DSMT4" ShapeID="_x0000_i1045" DrawAspect="Content" ObjectID="_1573556923" r:id="rId48"/>
              </w:object>
            </w:r>
          </w:p>
        </w:tc>
        <w:tc>
          <w:tcPr>
            <w:tcW w:w="850" w:type="dxa"/>
            <w:shd w:val="clear" w:color="auto" w:fill="auto"/>
          </w:tcPr>
          <w:p w14:paraId="1C8900B5" w14:textId="77777777" w:rsidR="005A5DCF" w:rsidRPr="00137AE7" w:rsidRDefault="005A5DCF" w:rsidP="00137AE7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4EECF04D" w14:textId="77777777" w:rsidR="005A5DCF" w:rsidRDefault="005A5DCF" w:rsidP="00137AE7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72CB9DED" w14:textId="77777777" w:rsidR="005A5DCF" w:rsidRDefault="005A5DCF" w:rsidP="00137AE7">
            <w:pPr>
              <w:pStyle w:val="Text"/>
              <w:jc w:val="center"/>
            </w:pPr>
          </w:p>
        </w:tc>
      </w:tr>
      <w:tr w:rsidR="005A5DCF" w:rsidRPr="00AF464F" w14:paraId="1B315AE3" w14:textId="77777777" w:rsidTr="00E174F0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31E0280" w14:textId="77777777" w:rsidR="005A5DCF" w:rsidRPr="004511AA" w:rsidRDefault="005A5DCF" w:rsidP="00E174F0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152C9E7" w14:textId="0BFCFF43" w:rsidR="005A5DCF" w:rsidRPr="002A3167" w:rsidRDefault="005A5DCF" w:rsidP="00E955A9">
            <w:pPr>
              <w:pStyle w:val="Text"/>
              <w:ind w:left="216" w:hanging="141"/>
            </w:pPr>
            <w:r>
              <w:t xml:space="preserve">Substitute into </w:t>
            </w:r>
            <w:r w:rsidRPr="00E73D19">
              <w:rPr>
                <w:i/>
              </w:rPr>
              <w:t>y</w:t>
            </w:r>
            <w:r>
              <w:t xml:space="preserve"> equation</w:t>
            </w:r>
          </w:p>
        </w:tc>
        <w:tc>
          <w:tcPr>
            <w:tcW w:w="850" w:type="dxa"/>
            <w:shd w:val="clear" w:color="auto" w:fill="auto"/>
          </w:tcPr>
          <w:p w14:paraId="1018A838" w14:textId="77777777" w:rsidR="005A5DCF" w:rsidRPr="00137AE7" w:rsidRDefault="005A5DCF" w:rsidP="005A5DCF">
            <w:pPr>
              <w:pStyle w:val="Text"/>
              <w:jc w:val="center"/>
              <w:rPr>
                <w:b/>
              </w:rPr>
            </w:pPr>
            <w:r w:rsidRPr="00137AE7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1CFA2537" w14:textId="77777777" w:rsidR="005A5DCF" w:rsidRPr="00AF464F" w:rsidRDefault="005A5DCF" w:rsidP="005A5DCF">
            <w:pPr>
              <w:pStyle w:val="Text"/>
              <w:jc w:val="center"/>
            </w:pPr>
            <w:r>
              <w:t>1.1a</w:t>
            </w:r>
          </w:p>
        </w:tc>
        <w:tc>
          <w:tcPr>
            <w:tcW w:w="1843" w:type="dxa"/>
            <w:vMerge/>
          </w:tcPr>
          <w:p w14:paraId="437283A6" w14:textId="77777777" w:rsidR="005A5DCF" w:rsidRPr="00AF464F" w:rsidRDefault="005A5DCF" w:rsidP="00137AE7">
            <w:pPr>
              <w:pStyle w:val="Text"/>
              <w:jc w:val="center"/>
            </w:pPr>
          </w:p>
        </w:tc>
      </w:tr>
      <w:tr w:rsidR="005A5DCF" w:rsidRPr="00AF464F" w14:paraId="0A5498F1" w14:textId="77777777" w:rsidTr="00E174F0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F78794D" w14:textId="77777777" w:rsidR="005A5DCF" w:rsidRPr="004511AA" w:rsidRDefault="005A5DCF" w:rsidP="00E174F0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BD259B6" w14:textId="60FBA0D1" w:rsidR="005A5DCF" w:rsidRPr="005A5DCF" w:rsidRDefault="00B9458D" w:rsidP="00E955A9">
            <w:pPr>
              <w:pStyle w:val="Text"/>
              <w:ind w:left="216" w:hanging="141"/>
            </w:pPr>
            <w:r w:rsidRPr="00E73D19">
              <w:rPr>
                <w:position w:val="-6"/>
              </w:rPr>
              <w:object w:dxaOrig="2020" w:dyaOrig="300" w14:anchorId="380B3BEB">
                <v:shape id="_x0000_i1046" type="#_x0000_t75" style="width:101.25pt;height:15pt" o:ole="">
                  <v:imagedata r:id="rId49" o:title=""/>
                </v:shape>
                <o:OLEObject Type="Embed" ProgID="Equation.DSMT4" ShapeID="_x0000_i1046" DrawAspect="Content" ObjectID="_1573556924" r:id="rId50"/>
              </w:object>
            </w:r>
          </w:p>
        </w:tc>
        <w:tc>
          <w:tcPr>
            <w:tcW w:w="850" w:type="dxa"/>
            <w:shd w:val="clear" w:color="auto" w:fill="auto"/>
          </w:tcPr>
          <w:p w14:paraId="2FC873AF" w14:textId="77777777" w:rsidR="005A5DCF" w:rsidRPr="00137AE7" w:rsidRDefault="005A5DCF" w:rsidP="00137AE7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380ACEE0" w14:textId="77777777" w:rsidR="005A5DCF" w:rsidRDefault="005A5DCF" w:rsidP="00137AE7">
            <w:pPr>
              <w:pStyle w:val="Text"/>
              <w:jc w:val="center"/>
            </w:pPr>
            <w:r>
              <w:t>2.1</w:t>
            </w:r>
          </w:p>
        </w:tc>
        <w:tc>
          <w:tcPr>
            <w:tcW w:w="1843" w:type="dxa"/>
            <w:vMerge/>
          </w:tcPr>
          <w:p w14:paraId="11AF3A19" w14:textId="77777777" w:rsidR="005A5DCF" w:rsidRDefault="005A5DCF" w:rsidP="00137AE7">
            <w:pPr>
              <w:pStyle w:val="Text"/>
              <w:jc w:val="center"/>
            </w:pPr>
          </w:p>
        </w:tc>
      </w:tr>
      <w:tr w:rsidR="005A5DCF" w:rsidRPr="00AF464F" w14:paraId="721F5438" w14:textId="77777777" w:rsidTr="00E174F0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A7C1071" w14:textId="77777777" w:rsidR="005A5DCF" w:rsidRPr="004511AA" w:rsidRDefault="005A5DCF" w:rsidP="00E174F0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48FB66A" w14:textId="53070E02" w:rsidR="005A5DCF" w:rsidRDefault="005A5DCF" w:rsidP="00E955A9">
            <w:pPr>
              <w:pStyle w:val="Text"/>
              <w:ind w:left="216" w:hanging="141"/>
            </w:pPr>
            <w:r>
              <w:t>Use of</w:t>
            </w:r>
            <w:r w:rsidR="00B9458D" w:rsidRPr="00E73D19">
              <w:rPr>
                <w:position w:val="-6"/>
              </w:rPr>
              <w:object w:dxaOrig="1600" w:dyaOrig="300" w14:anchorId="151D20C1">
                <v:shape id="_x0000_i1047" type="#_x0000_t75" style="width:80.25pt;height:15pt" o:ole="">
                  <v:imagedata r:id="rId51" o:title=""/>
                </v:shape>
                <o:OLEObject Type="Embed" ProgID="Equation.DSMT4" ShapeID="_x0000_i1047" DrawAspect="Content" ObjectID="_1573556925" r:id="rId52"/>
              </w:object>
            </w:r>
          </w:p>
        </w:tc>
        <w:tc>
          <w:tcPr>
            <w:tcW w:w="850" w:type="dxa"/>
            <w:shd w:val="clear" w:color="auto" w:fill="auto"/>
          </w:tcPr>
          <w:p w14:paraId="0855C18D" w14:textId="77777777" w:rsidR="005A5DCF" w:rsidRDefault="005A5DCF" w:rsidP="00137AE7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5CEEE4CF" w14:textId="77777777" w:rsidR="005A5DCF" w:rsidRDefault="005A5DCF" w:rsidP="00137AE7">
            <w:pPr>
              <w:pStyle w:val="Text"/>
              <w:jc w:val="center"/>
            </w:pPr>
            <w:r>
              <w:t>2.1</w:t>
            </w:r>
          </w:p>
        </w:tc>
        <w:tc>
          <w:tcPr>
            <w:tcW w:w="1843" w:type="dxa"/>
            <w:vMerge/>
          </w:tcPr>
          <w:p w14:paraId="53CCC7F1" w14:textId="77777777" w:rsidR="005A5DCF" w:rsidRDefault="005A5DCF" w:rsidP="00137AE7">
            <w:pPr>
              <w:pStyle w:val="Text"/>
              <w:jc w:val="center"/>
            </w:pPr>
          </w:p>
        </w:tc>
      </w:tr>
      <w:tr w:rsidR="005A5DCF" w:rsidRPr="00AF464F" w14:paraId="521348A4" w14:textId="77777777" w:rsidTr="00E174F0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6EEE939" w14:textId="77777777" w:rsidR="005A5DCF" w:rsidRPr="004511AA" w:rsidRDefault="005A5DCF" w:rsidP="00E174F0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675F35F" w14:textId="03D95A87" w:rsidR="005A5DCF" w:rsidRDefault="00B9458D" w:rsidP="00E955A9">
            <w:pPr>
              <w:pStyle w:val="Text"/>
              <w:ind w:left="216" w:hanging="141"/>
            </w:pPr>
            <w:r w:rsidRPr="00E73D19">
              <w:rPr>
                <w:position w:val="-12"/>
              </w:rPr>
              <w:object w:dxaOrig="1320" w:dyaOrig="400" w14:anchorId="48EE8EAB">
                <v:shape id="_x0000_i1048" type="#_x0000_t75" style="width:66pt;height:19.5pt" o:ole="">
                  <v:imagedata r:id="rId53" o:title=""/>
                </v:shape>
                <o:OLEObject Type="Embed" ProgID="Equation.DSMT4" ShapeID="_x0000_i1048" DrawAspect="Content" ObjectID="_1573556926" r:id="rId54"/>
              </w:object>
            </w:r>
            <w:r w:rsidR="003152A2">
              <w:t xml:space="preserve"> </w:t>
            </w:r>
            <w:r w:rsidR="005A5DCF">
              <w:t>legitimately obtained</w:t>
            </w:r>
          </w:p>
        </w:tc>
        <w:tc>
          <w:tcPr>
            <w:tcW w:w="850" w:type="dxa"/>
            <w:shd w:val="clear" w:color="auto" w:fill="auto"/>
          </w:tcPr>
          <w:p w14:paraId="760637CF" w14:textId="77777777" w:rsidR="005A5DCF" w:rsidRDefault="005A5DCF" w:rsidP="00137AE7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6797F828" w14:textId="77777777" w:rsidR="005A5DCF" w:rsidRDefault="005A5DCF" w:rsidP="00137AE7">
            <w:pPr>
              <w:pStyle w:val="Text"/>
              <w:jc w:val="center"/>
            </w:pPr>
            <w:r>
              <w:t>2.1</w:t>
            </w:r>
          </w:p>
        </w:tc>
        <w:tc>
          <w:tcPr>
            <w:tcW w:w="1843" w:type="dxa"/>
            <w:vMerge/>
          </w:tcPr>
          <w:p w14:paraId="4C180F64" w14:textId="77777777" w:rsidR="005A5DCF" w:rsidRDefault="005A5DCF" w:rsidP="00137AE7">
            <w:pPr>
              <w:pStyle w:val="Text"/>
              <w:jc w:val="center"/>
            </w:pPr>
          </w:p>
        </w:tc>
      </w:tr>
      <w:tr w:rsidR="005A5DCF" w:rsidRPr="00AF464F" w14:paraId="33344641" w14:textId="77777777" w:rsidTr="00E174F0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8D6A933" w14:textId="77777777" w:rsidR="005A5DCF" w:rsidRPr="004511AA" w:rsidRDefault="005A5DCF" w:rsidP="00E174F0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E25D966" w14:textId="77777777" w:rsidR="005A5DCF" w:rsidRDefault="005A5DCF" w:rsidP="00E955A9">
            <w:pPr>
              <w:pStyle w:val="Text"/>
              <w:ind w:left="216" w:hanging="141"/>
            </w:pPr>
          </w:p>
        </w:tc>
        <w:tc>
          <w:tcPr>
            <w:tcW w:w="850" w:type="dxa"/>
            <w:shd w:val="clear" w:color="auto" w:fill="auto"/>
          </w:tcPr>
          <w:p w14:paraId="3D121005" w14:textId="77777777" w:rsidR="005A5DCF" w:rsidRDefault="005A5DCF" w:rsidP="00137AE7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11)</w:t>
            </w:r>
          </w:p>
        </w:tc>
        <w:tc>
          <w:tcPr>
            <w:tcW w:w="709" w:type="dxa"/>
            <w:shd w:val="clear" w:color="auto" w:fill="auto"/>
          </w:tcPr>
          <w:p w14:paraId="78FD744B" w14:textId="77777777" w:rsidR="005A5DCF" w:rsidRDefault="005A5DCF" w:rsidP="00137AE7">
            <w:pPr>
              <w:pStyle w:val="Text"/>
              <w:jc w:val="center"/>
            </w:pPr>
          </w:p>
        </w:tc>
        <w:tc>
          <w:tcPr>
            <w:tcW w:w="1843" w:type="dxa"/>
          </w:tcPr>
          <w:p w14:paraId="2E635157" w14:textId="77777777" w:rsidR="005A5DCF" w:rsidRDefault="005A5DCF" w:rsidP="00137AE7">
            <w:pPr>
              <w:pStyle w:val="Text"/>
              <w:jc w:val="center"/>
            </w:pPr>
          </w:p>
        </w:tc>
      </w:tr>
      <w:tr w:rsidR="005A5DCF" w:rsidRPr="00AF464F" w14:paraId="70CBBEA6" w14:textId="77777777" w:rsidTr="00E174F0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777808AC" w14:textId="77777777" w:rsidR="005A5DCF" w:rsidRPr="004511AA" w:rsidRDefault="005A5DCF" w:rsidP="00E174F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4b</w:t>
            </w:r>
          </w:p>
        </w:tc>
        <w:tc>
          <w:tcPr>
            <w:tcW w:w="5954" w:type="dxa"/>
            <w:shd w:val="clear" w:color="auto" w:fill="auto"/>
          </w:tcPr>
          <w:p w14:paraId="52F19F40" w14:textId="5D8F65AE" w:rsidR="005A5DCF" w:rsidRPr="00AF464F" w:rsidRDefault="005A5DCF" w:rsidP="00E955A9">
            <w:pPr>
              <w:pStyle w:val="Text"/>
              <w:ind w:left="216" w:hanging="141"/>
            </w:pPr>
            <w:r>
              <w:t xml:space="preserve">Solve for </w:t>
            </w:r>
            <w:r w:rsidR="00B9458D">
              <w:t>tan </w:t>
            </w:r>
            <w:r w:rsidR="00B9458D" w:rsidRPr="00E73D19">
              <w:rPr>
                <w:rFonts w:hint="eastAsia"/>
                <w:i/>
              </w:rPr>
              <w:t>θ</w:t>
            </w:r>
          </w:p>
        </w:tc>
        <w:tc>
          <w:tcPr>
            <w:tcW w:w="850" w:type="dxa"/>
            <w:shd w:val="clear" w:color="auto" w:fill="auto"/>
          </w:tcPr>
          <w:p w14:paraId="1A774254" w14:textId="77777777" w:rsidR="005A5DCF" w:rsidRPr="00137AE7" w:rsidRDefault="005A5DCF" w:rsidP="005A5DCF">
            <w:pPr>
              <w:pStyle w:val="Text"/>
              <w:jc w:val="center"/>
              <w:rPr>
                <w:b/>
              </w:rPr>
            </w:pPr>
            <w:r w:rsidRPr="00137AE7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6C384F74" w14:textId="77777777" w:rsidR="005A5DCF" w:rsidRPr="00AF464F" w:rsidRDefault="005A5DCF" w:rsidP="005A5DCF">
            <w:pPr>
              <w:pStyle w:val="Text"/>
              <w:jc w:val="center"/>
            </w:pPr>
            <w:r>
              <w:t>1.1a</w:t>
            </w:r>
          </w:p>
        </w:tc>
        <w:tc>
          <w:tcPr>
            <w:tcW w:w="1843" w:type="dxa"/>
            <w:vMerge w:val="restart"/>
          </w:tcPr>
          <w:p w14:paraId="2E321245" w14:textId="77777777" w:rsidR="003957EC" w:rsidRDefault="005A5DCF" w:rsidP="00137AE7">
            <w:pPr>
              <w:pStyle w:val="Text"/>
              <w:jc w:val="center"/>
            </w:pPr>
            <w:r>
              <w:t>8</w:t>
            </w:r>
            <w:r w:rsidRPr="003957EC">
              <w:t>th</w:t>
            </w:r>
          </w:p>
          <w:p w14:paraId="474D0529" w14:textId="50B14DB9" w:rsidR="005A5DCF" w:rsidRPr="00AF464F" w:rsidRDefault="008C5BEB" w:rsidP="00137AE7">
            <w:pPr>
              <w:pStyle w:val="Text"/>
              <w:jc w:val="center"/>
            </w:pPr>
            <w:r w:rsidRPr="008C5BEB">
              <w:t>Solve problems in unfamiliar contexts using the concepts of friction and motion</w:t>
            </w:r>
            <w:r w:rsidR="003957EC">
              <w:t>.</w:t>
            </w:r>
          </w:p>
        </w:tc>
      </w:tr>
      <w:tr w:rsidR="005A5DCF" w:rsidRPr="00AF464F" w14:paraId="73F59D20" w14:textId="77777777" w:rsidTr="00E174F0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35DCE74" w14:textId="77777777" w:rsidR="005A5DCF" w:rsidRDefault="005A5DCF" w:rsidP="00E174F0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0C62490" w14:textId="70AA264F" w:rsidR="005A5DCF" w:rsidRPr="005E12E8" w:rsidRDefault="00B9458D" w:rsidP="00E955A9">
            <w:pPr>
              <w:pStyle w:val="Text"/>
              <w:ind w:left="216" w:hanging="141"/>
              <w:rPr>
                <w:lang w:val="es-ES"/>
              </w:rPr>
            </w:pPr>
            <w:r w:rsidRPr="005E12E8">
              <w:rPr>
                <w:lang w:val="es-ES"/>
              </w:rPr>
              <w:t>tan </w:t>
            </w:r>
            <w:r w:rsidRPr="006E14F3">
              <w:rPr>
                <w:i/>
              </w:rPr>
              <w:t>θ</w:t>
            </w:r>
            <w:r w:rsidRPr="005E12E8">
              <w:rPr>
                <w:i/>
                <w:lang w:val="es-ES"/>
              </w:rPr>
              <w:t xml:space="preserve"> </w:t>
            </w:r>
            <w:r w:rsidRPr="005E12E8">
              <w:rPr>
                <w:lang w:val="es-ES"/>
              </w:rPr>
              <w:t xml:space="preserve">= 0 or </w:t>
            </w:r>
            <w:r w:rsidR="003152A2" w:rsidRPr="005E12E8">
              <w:rPr>
                <w:lang w:val="es-ES"/>
              </w:rPr>
              <w:t>tan </w:t>
            </w:r>
            <w:r w:rsidR="003152A2" w:rsidRPr="006E14F3">
              <w:rPr>
                <w:i/>
              </w:rPr>
              <w:t>θ</w:t>
            </w:r>
            <w:r w:rsidR="003152A2" w:rsidRPr="005E12E8">
              <w:rPr>
                <w:i/>
                <w:lang w:val="es-ES"/>
              </w:rPr>
              <w:t xml:space="preserve"> </w:t>
            </w:r>
            <w:r w:rsidR="003152A2" w:rsidRPr="005E12E8">
              <w:rPr>
                <w:lang w:val="es-ES"/>
              </w:rPr>
              <w:t xml:space="preserve">= </w:t>
            </w:r>
            <w:r w:rsidRPr="005E12E8">
              <w:rPr>
                <w:lang w:val="es-ES"/>
              </w:rPr>
              <w:t>2</w:t>
            </w:r>
          </w:p>
        </w:tc>
        <w:tc>
          <w:tcPr>
            <w:tcW w:w="850" w:type="dxa"/>
            <w:shd w:val="clear" w:color="auto" w:fill="auto"/>
          </w:tcPr>
          <w:p w14:paraId="5C757BC8" w14:textId="77777777" w:rsidR="005A5DCF" w:rsidRPr="00137AE7" w:rsidRDefault="005A5DCF" w:rsidP="00137AE7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221A8ED6" w14:textId="77777777" w:rsidR="005A5DCF" w:rsidRDefault="005A5DCF" w:rsidP="00137AE7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6FE65FC9" w14:textId="77777777" w:rsidR="005A5DCF" w:rsidRDefault="005A5DCF" w:rsidP="00137AE7">
            <w:pPr>
              <w:pStyle w:val="Text"/>
              <w:jc w:val="center"/>
            </w:pPr>
          </w:p>
        </w:tc>
      </w:tr>
      <w:tr w:rsidR="005A5DCF" w:rsidRPr="00AF464F" w14:paraId="63C21F74" w14:textId="77777777" w:rsidTr="00E174F0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099BF40" w14:textId="77777777" w:rsidR="005A5DCF" w:rsidRDefault="005A5DCF" w:rsidP="00E174F0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54AC003" w14:textId="3E67B03B" w:rsidR="005A5DCF" w:rsidRPr="00435D34" w:rsidRDefault="00B9458D" w:rsidP="00E955A9">
            <w:pPr>
              <w:pStyle w:val="Text"/>
              <w:ind w:left="216" w:hanging="141"/>
            </w:pPr>
            <w:r w:rsidRPr="00E73D19">
              <w:rPr>
                <w:i/>
              </w:rPr>
              <w:t>θ</w:t>
            </w:r>
            <w:r>
              <w:t xml:space="preserve"> = 0 or 6</w:t>
            </w:r>
            <w:r w:rsidR="003152A2">
              <w:t>3.</w:t>
            </w:r>
            <w:r>
              <w:t>4</w:t>
            </w:r>
            <w:r w:rsidR="003152A2">
              <w:t>3…(</w:t>
            </w:r>
            <w:r>
              <w:t>°</w:t>
            </w:r>
            <w:r w:rsidR="003152A2">
              <w:t>)</w:t>
            </w:r>
            <w:r w:rsidR="005E12E8">
              <w:t xml:space="preserve"> </w:t>
            </w:r>
            <w:r w:rsidR="003152A2">
              <w:t>(accept awrt 63)</w:t>
            </w:r>
          </w:p>
        </w:tc>
        <w:tc>
          <w:tcPr>
            <w:tcW w:w="850" w:type="dxa"/>
            <w:shd w:val="clear" w:color="auto" w:fill="auto"/>
          </w:tcPr>
          <w:p w14:paraId="6FB4EAAF" w14:textId="77777777" w:rsidR="005A5DCF" w:rsidRPr="00137AE7" w:rsidRDefault="005A5DCF" w:rsidP="00137AE7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0A9C333D" w14:textId="77777777" w:rsidR="005A5DCF" w:rsidRDefault="005A5DCF" w:rsidP="00137AE7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56661C9" w14:textId="77777777" w:rsidR="005A5DCF" w:rsidRDefault="005A5DCF" w:rsidP="00137AE7">
            <w:pPr>
              <w:pStyle w:val="Text"/>
              <w:jc w:val="center"/>
            </w:pPr>
          </w:p>
        </w:tc>
      </w:tr>
      <w:tr w:rsidR="005A5DCF" w:rsidRPr="00AF464F" w14:paraId="3F9C9C8C" w14:textId="77777777" w:rsidTr="00E174F0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93D9144" w14:textId="77777777" w:rsidR="005A5DCF" w:rsidRDefault="005A5DCF" w:rsidP="00E174F0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9FA954D" w14:textId="77777777" w:rsidR="005A5DCF" w:rsidRPr="00435D34" w:rsidRDefault="005A5DCF" w:rsidP="00E174F0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5D3E7C45" w14:textId="77777777" w:rsidR="005A5DCF" w:rsidRPr="00137AE7" w:rsidRDefault="005A5DCF" w:rsidP="00137AE7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14:paraId="41323FFA" w14:textId="77777777" w:rsidR="005A5DCF" w:rsidRDefault="005A5DCF" w:rsidP="00137AE7">
            <w:pPr>
              <w:pStyle w:val="Text"/>
              <w:jc w:val="center"/>
            </w:pPr>
          </w:p>
        </w:tc>
        <w:tc>
          <w:tcPr>
            <w:tcW w:w="1843" w:type="dxa"/>
          </w:tcPr>
          <w:p w14:paraId="3FCD3CA7" w14:textId="77777777" w:rsidR="005A5DCF" w:rsidRDefault="005A5DCF" w:rsidP="00137AE7">
            <w:pPr>
              <w:pStyle w:val="Text"/>
              <w:jc w:val="center"/>
            </w:pPr>
          </w:p>
        </w:tc>
      </w:tr>
      <w:tr w:rsidR="00AF464F" w:rsidRPr="00AF464F" w14:paraId="719BDE3B" w14:textId="77777777" w:rsidTr="00E174F0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762E8471" w14:textId="77777777" w:rsidR="00AF464F" w:rsidRPr="00AF464F" w:rsidRDefault="00AF464F" w:rsidP="00E174F0">
            <w:pPr>
              <w:pStyle w:val="Marks"/>
              <w:framePr w:hSpace="0" w:wrap="auto" w:hAnchor="text" w:xAlign="left" w:yAlign="inline"/>
            </w:pPr>
            <w:r w:rsidRPr="00AF464F">
              <w:t>(1</w:t>
            </w:r>
            <w:r w:rsidR="005C0801">
              <w:t>4</w:t>
            </w:r>
            <w:r w:rsidRPr="00AF464F">
              <w:t xml:space="preserve"> marks)</w:t>
            </w:r>
          </w:p>
        </w:tc>
      </w:tr>
      <w:tr w:rsidR="00AF464F" w:rsidRPr="00AF464F" w14:paraId="6BD609EE" w14:textId="77777777" w:rsidTr="00E174F0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509F32D7" w14:textId="77777777" w:rsidR="00E73D19" w:rsidRDefault="00AF464F" w:rsidP="00E174F0">
            <w:pPr>
              <w:pStyle w:val="Text"/>
              <w:jc w:val="center"/>
              <w:rPr>
                <w:b/>
              </w:rPr>
            </w:pPr>
            <w:r w:rsidRPr="00E73D19">
              <w:rPr>
                <w:b/>
              </w:rPr>
              <w:t>Notes</w:t>
            </w:r>
          </w:p>
          <w:p w14:paraId="066E319C" w14:textId="77777777" w:rsidR="008B77ED" w:rsidRDefault="008B77ED" w:rsidP="00E174F0">
            <w:pPr>
              <w:pStyle w:val="Text"/>
              <w:jc w:val="center"/>
              <w:rPr>
                <w:b/>
              </w:rPr>
            </w:pPr>
          </w:p>
          <w:p w14:paraId="55605627" w14:textId="0BBB70DF" w:rsidR="008B77ED" w:rsidRPr="00E73D19" w:rsidRDefault="008B77ED" w:rsidP="00E174F0">
            <w:pPr>
              <w:pStyle w:val="Text"/>
              <w:jc w:val="center"/>
              <w:rPr>
                <w:b/>
              </w:rPr>
            </w:pPr>
          </w:p>
        </w:tc>
      </w:tr>
    </w:tbl>
    <w:p w14:paraId="19A8969E" w14:textId="77777777" w:rsidR="00D43796" w:rsidRDefault="00D43796"/>
    <w:sectPr w:rsidR="00D43796" w:rsidSect="00A75BA6">
      <w:headerReference w:type="even" r:id="rId55"/>
      <w:headerReference w:type="default" r:id="rId56"/>
      <w:footerReference w:type="even" r:id="rId57"/>
      <w:footerReference w:type="default" r:id="rId58"/>
      <w:headerReference w:type="first" r:id="rId59"/>
      <w:footerReference w:type="first" r:id="rId60"/>
      <w:pgSz w:w="11906" w:h="16838"/>
      <w:pgMar w:top="1440" w:right="1440" w:bottom="1440" w:left="1440" w:header="708" w:footer="289" w:gutter="0"/>
      <w:cols w:space="708"/>
      <w:docGrid w:linePitch="360"/>
    </w:sectPr>
  </w:body>
</w:document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6cid:commentId w16cid:paraId="3A26E1D8" w16cid:durableId="1D6B9789"/>
  <w16cid:commentId w16cid:paraId="7DDCECAD" w16cid:durableId="1D6B978A"/>
</w16cid:commentsIds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5E987C45" w14:textId="77777777" w:rsidR="008D1D13" w:rsidRDefault="008D1D13" w:rsidP="00814220">
      <w:pPr>
        <w:spacing w:after="0" w:line="240" w:lineRule="auto"/>
      </w:pPr>
      <w:r>
        <w:separator/>
      </w:r>
    </w:p>
  </w:endnote>
  <w:endnote w:type="continuationSeparator" w:id="0">
    <w:p w14:paraId="41DBD820" w14:textId="77777777" w:rsidR="008D1D13" w:rsidRDefault="008D1D13" w:rsidP="0081422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2440DFD" w14:textId="77777777" w:rsidR="003F7080" w:rsidRDefault="003F7080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0940EC2" w14:textId="77777777" w:rsidR="00E174F0" w:rsidRDefault="00E174F0">
    <w:pPr>
      <w:pStyle w:val="Footer"/>
      <w:jc w:val="right"/>
    </w:pPr>
    <w:r>
      <w:rPr>
        <w:noProof/>
        <w:lang w:eastAsia="en-GB"/>
      </w:rPr>
      <w:drawing>
        <wp:anchor distT="0" distB="0" distL="114300" distR="114300" simplePos="0" relativeHeight="251662336" behindDoc="1" locked="0" layoutInCell="1" allowOverlap="1" wp14:anchorId="34FA7CDD" wp14:editId="089508D9">
          <wp:simplePos x="0" y="0"/>
          <wp:positionH relativeFrom="column">
            <wp:posOffset>-952500</wp:posOffset>
          </wp:positionH>
          <wp:positionV relativeFrom="paragraph">
            <wp:posOffset>-514350</wp:posOffset>
          </wp:positionV>
          <wp:extent cx="7571740" cy="733425"/>
          <wp:effectExtent l="0" t="0" r="0" b="9525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571740" cy="73342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anchor>
      </w:drawing>
    </w:r>
  </w:p>
  <w:p w14:paraId="6B06DA27" w14:textId="5F2DFBED" w:rsidR="00E174F0" w:rsidRPr="00FE708D" w:rsidRDefault="00E174F0" w:rsidP="00A75BA6">
    <w:pPr>
      <w:framePr w:w="520" w:h="340" w:hRule="exact" w:hSpace="567" w:wrap="around" w:vAnchor="text" w:hAnchor="page" w:x="11120" w:y="1"/>
      <w:rPr>
        <w:rStyle w:val="PageNumber"/>
        <w:sz w:val="20"/>
        <w:szCs w:val="20"/>
      </w:rPr>
    </w:pPr>
    <w:r w:rsidRPr="00FE708D">
      <w:rPr>
        <w:rStyle w:val="PageNumber"/>
        <w:sz w:val="20"/>
        <w:szCs w:val="20"/>
      </w:rPr>
      <w:fldChar w:fldCharType="begin"/>
    </w:r>
    <w:r w:rsidRPr="00FE708D">
      <w:rPr>
        <w:rStyle w:val="PageNumber"/>
        <w:sz w:val="20"/>
        <w:szCs w:val="20"/>
      </w:rPr>
      <w:instrText xml:space="preserve"> PAGE </w:instrText>
    </w:r>
    <w:r w:rsidRPr="00FE708D">
      <w:rPr>
        <w:rStyle w:val="PageNumber"/>
        <w:sz w:val="20"/>
        <w:szCs w:val="20"/>
      </w:rPr>
      <w:fldChar w:fldCharType="separate"/>
    </w:r>
    <w:r w:rsidR="001A636C">
      <w:rPr>
        <w:rStyle w:val="PageNumber"/>
        <w:noProof/>
        <w:sz w:val="20"/>
        <w:szCs w:val="20"/>
      </w:rPr>
      <w:t>1</w:t>
    </w:r>
    <w:r w:rsidRPr="00FE708D">
      <w:rPr>
        <w:rStyle w:val="PageNumber"/>
        <w:sz w:val="20"/>
        <w:szCs w:val="20"/>
      </w:rPr>
      <w:fldChar w:fldCharType="end"/>
    </w:r>
  </w:p>
  <w:p w14:paraId="00EBF46C" w14:textId="77777777" w:rsidR="00E174F0" w:rsidRDefault="00E174F0" w:rsidP="00A75BA6">
    <w:pPr>
      <w:pStyle w:val="Footer"/>
      <w:ind w:left="-851"/>
    </w:pPr>
    <w:r w:rsidRPr="00010B90">
      <w:rPr>
        <w:szCs w:val="16"/>
      </w:rPr>
      <w:t>©</w:t>
    </w:r>
    <w:r w:rsidRPr="005963CA">
      <w:rPr>
        <w:rFonts w:cs="Arial"/>
      </w:rPr>
      <w:t xml:space="preserve"> Pearson Education Ltd 2017. Copying permitted for purchasing institution only. This material is not copyright free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D365326" w14:textId="77777777" w:rsidR="003F7080" w:rsidRDefault="003F708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1ECE8E60" w14:textId="77777777" w:rsidR="008D1D13" w:rsidRDefault="008D1D13" w:rsidP="00814220">
      <w:pPr>
        <w:spacing w:after="0" w:line="240" w:lineRule="auto"/>
      </w:pPr>
      <w:r>
        <w:separator/>
      </w:r>
    </w:p>
  </w:footnote>
  <w:footnote w:type="continuationSeparator" w:id="0">
    <w:p w14:paraId="1A63E86E" w14:textId="77777777" w:rsidR="008D1D13" w:rsidRDefault="008D1D13" w:rsidP="0081422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855AE47" w14:textId="77777777" w:rsidR="003F7080" w:rsidRDefault="003F7080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D86E263" w14:textId="551ADE1A" w:rsidR="00E174F0" w:rsidRPr="00666CEB" w:rsidRDefault="00E174F0" w:rsidP="00814220">
    <w:pPr>
      <w:pStyle w:val="Lessontitle"/>
      <w:spacing w:before="0"/>
      <w:ind w:right="-567"/>
      <w:rPr>
        <w:rStyle w:val="TermCharacter"/>
      </w:rPr>
    </w:pPr>
    <w:r>
      <w:rPr>
        <w:noProof/>
      </w:rPr>
      <w:drawing>
        <wp:anchor distT="0" distB="0" distL="114300" distR="114300" simplePos="0" relativeHeight="251660288" behindDoc="1" locked="0" layoutInCell="1" allowOverlap="1" wp14:anchorId="5965BB5D" wp14:editId="2ED1CCA2">
          <wp:simplePos x="0" y="0"/>
          <wp:positionH relativeFrom="page">
            <wp:posOffset>-36195</wp:posOffset>
          </wp:positionH>
          <wp:positionV relativeFrom="page">
            <wp:align>top</wp:align>
          </wp:positionV>
          <wp:extent cx="10727690" cy="795020"/>
          <wp:effectExtent l="0" t="0" r="0" b="5080"/>
          <wp:wrapNone/>
          <wp:docPr id="2" name="Picture 2" descr="AssPack_HEADER_BLANK_landscap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AssPack_HEADER_BLANK_landscape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727690" cy="79502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t>Mark scheme</w:t>
    </w:r>
    <w:r>
      <w:tab/>
    </w:r>
    <w:r w:rsidRPr="00ED21A5">
      <w:rPr>
        <w:b/>
        <w:sz w:val="22"/>
        <w:szCs w:val="22"/>
      </w:rPr>
      <w:t>P</w:t>
    </w:r>
    <w:r w:rsidRPr="00ED21A5">
      <w:rPr>
        <w:rStyle w:val="TermCharacter"/>
      </w:rPr>
      <w:t>ure Mathematics</w:t>
    </w:r>
    <w:r>
      <w:rPr>
        <w:rStyle w:val="TermCharacter"/>
      </w:rPr>
      <w:t xml:space="preserve"> Year 2</w:t>
    </w:r>
    <w:r w:rsidR="002C03EE">
      <w:rPr>
        <w:rStyle w:val="TermCharacter"/>
      </w:rPr>
      <w:t xml:space="preserve"> (A Level)</w:t>
    </w:r>
    <w:r>
      <w:rPr>
        <w:rStyle w:val="TermCharacter"/>
      </w:rPr>
      <w:t xml:space="preserve"> </w:t>
    </w:r>
    <w:r w:rsidRPr="00ED21A5">
      <w:rPr>
        <w:rStyle w:val="TermCharacter"/>
      </w:rPr>
      <w:t>Unit Test</w:t>
    </w:r>
    <w:r>
      <w:rPr>
        <w:rStyle w:val="TermCharacter"/>
      </w:rPr>
      <w:t xml:space="preserve"> 6</w:t>
    </w:r>
    <w:r w:rsidRPr="00ED21A5">
      <w:rPr>
        <w:rStyle w:val="TermCharacter"/>
      </w:rPr>
      <w:t xml:space="preserve">: </w:t>
    </w:r>
    <w:r w:rsidRPr="00AB3D2C">
      <w:rPr>
        <w:rStyle w:val="TermCharacter"/>
      </w:rPr>
      <w:t>Applications of kinematics</w:t>
    </w:r>
  </w:p>
  <w:p w14:paraId="5AA7A563" w14:textId="77777777" w:rsidR="00E174F0" w:rsidRDefault="00E174F0">
    <w:pPr>
      <w:pStyle w:val="Header"/>
    </w:pPr>
    <w:r>
      <w:rPr>
        <w:noProof/>
        <w:lang w:eastAsia="en-GB"/>
      </w:rPr>
      <w:drawing>
        <wp:anchor distT="0" distB="0" distL="114300" distR="114300" simplePos="0" relativeHeight="251658240" behindDoc="1" locked="0" layoutInCell="1" allowOverlap="1" wp14:anchorId="41A42144" wp14:editId="509D134E">
          <wp:simplePos x="0" y="0"/>
          <wp:positionH relativeFrom="page">
            <wp:posOffset>-34290</wp:posOffset>
          </wp:positionH>
          <wp:positionV relativeFrom="page">
            <wp:align>top</wp:align>
          </wp:positionV>
          <wp:extent cx="10727690" cy="795020"/>
          <wp:effectExtent l="0" t="0" r="0" b="5080"/>
          <wp:wrapNone/>
          <wp:docPr id="1" name="Picture 1" descr="AssPack_HEADER_BLANK_landscap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AssPack_HEADER_BLANK_landscape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727690" cy="79502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2704B6D" w14:textId="77777777" w:rsidR="003F7080" w:rsidRDefault="003F7080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removePersonalInformation/>
  <w:removeDateAndTime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14220"/>
    <w:rsid w:val="00014294"/>
    <w:rsid w:val="000161A5"/>
    <w:rsid w:val="00031414"/>
    <w:rsid w:val="0005454B"/>
    <w:rsid w:val="00057EF3"/>
    <w:rsid w:val="00060F25"/>
    <w:rsid w:val="00065455"/>
    <w:rsid w:val="0007436C"/>
    <w:rsid w:val="000C6FFE"/>
    <w:rsid w:val="000D06F9"/>
    <w:rsid w:val="000D55AA"/>
    <w:rsid w:val="000D693B"/>
    <w:rsid w:val="000E566D"/>
    <w:rsid w:val="000F2B31"/>
    <w:rsid w:val="001148CB"/>
    <w:rsid w:val="00127211"/>
    <w:rsid w:val="00137AE7"/>
    <w:rsid w:val="00142624"/>
    <w:rsid w:val="00191DFF"/>
    <w:rsid w:val="001A636C"/>
    <w:rsid w:val="001A7515"/>
    <w:rsid w:val="001B4F32"/>
    <w:rsid w:val="001C1ACB"/>
    <w:rsid w:val="001D1EB1"/>
    <w:rsid w:val="001E10E7"/>
    <w:rsid w:val="001F22E2"/>
    <w:rsid w:val="001F3336"/>
    <w:rsid w:val="001F598A"/>
    <w:rsid w:val="00214AC6"/>
    <w:rsid w:val="002351FD"/>
    <w:rsid w:val="0025742F"/>
    <w:rsid w:val="002A3167"/>
    <w:rsid w:val="002C03EE"/>
    <w:rsid w:val="003152A2"/>
    <w:rsid w:val="00326D27"/>
    <w:rsid w:val="00330B40"/>
    <w:rsid w:val="00391B35"/>
    <w:rsid w:val="003957EC"/>
    <w:rsid w:val="003970FF"/>
    <w:rsid w:val="003B37A4"/>
    <w:rsid w:val="003D3065"/>
    <w:rsid w:val="003F7080"/>
    <w:rsid w:val="004174D1"/>
    <w:rsid w:val="0042622B"/>
    <w:rsid w:val="0043433D"/>
    <w:rsid w:val="00435D34"/>
    <w:rsid w:val="00443B93"/>
    <w:rsid w:val="004440F1"/>
    <w:rsid w:val="004511AA"/>
    <w:rsid w:val="00451C80"/>
    <w:rsid w:val="004604D7"/>
    <w:rsid w:val="00462620"/>
    <w:rsid w:val="00466541"/>
    <w:rsid w:val="00480D7A"/>
    <w:rsid w:val="004864B5"/>
    <w:rsid w:val="004A32F3"/>
    <w:rsid w:val="004B0F6C"/>
    <w:rsid w:val="004C1AA4"/>
    <w:rsid w:val="004C6250"/>
    <w:rsid w:val="004D1703"/>
    <w:rsid w:val="004D28D9"/>
    <w:rsid w:val="004E388C"/>
    <w:rsid w:val="004F35ED"/>
    <w:rsid w:val="004F3CA5"/>
    <w:rsid w:val="00503A82"/>
    <w:rsid w:val="005150DA"/>
    <w:rsid w:val="00537F60"/>
    <w:rsid w:val="00546F05"/>
    <w:rsid w:val="00574B87"/>
    <w:rsid w:val="005809F7"/>
    <w:rsid w:val="005A2514"/>
    <w:rsid w:val="005A5DCF"/>
    <w:rsid w:val="005A6807"/>
    <w:rsid w:val="005C0801"/>
    <w:rsid w:val="005C4F52"/>
    <w:rsid w:val="005D7D9D"/>
    <w:rsid w:val="005E12E8"/>
    <w:rsid w:val="005F5DEC"/>
    <w:rsid w:val="00617A53"/>
    <w:rsid w:val="0062452C"/>
    <w:rsid w:val="0065060E"/>
    <w:rsid w:val="0066019E"/>
    <w:rsid w:val="00661FE6"/>
    <w:rsid w:val="0066718E"/>
    <w:rsid w:val="006700F7"/>
    <w:rsid w:val="006834DC"/>
    <w:rsid w:val="006A3E60"/>
    <w:rsid w:val="006A7AF3"/>
    <w:rsid w:val="006C5BE6"/>
    <w:rsid w:val="006E094E"/>
    <w:rsid w:val="007013DE"/>
    <w:rsid w:val="00702BCE"/>
    <w:rsid w:val="0071732D"/>
    <w:rsid w:val="00733075"/>
    <w:rsid w:val="007C0C0F"/>
    <w:rsid w:val="007D1C0D"/>
    <w:rsid w:val="007D7FF2"/>
    <w:rsid w:val="007F1BE8"/>
    <w:rsid w:val="007F5F95"/>
    <w:rsid w:val="0080779D"/>
    <w:rsid w:val="00814220"/>
    <w:rsid w:val="00826579"/>
    <w:rsid w:val="00842857"/>
    <w:rsid w:val="0084426A"/>
    <w:rsid w:val="00845D3B"/>
    <w:rsid w:val="00846F84"/>
    <w:rsid w:val="00870BF2"/>
    <w:rsid w:val="008A4558"/>
    <w:rsid w:val="008B77ED"/>
    <w:rsid w:val="008C2373"/>
    <w:rsid w:val="008C5BEB"/>
    <w:rsid w:val="008D1D13"/>
    <w:rsid w:val="00905BAE"/>
    <w:rsid w:val="00921008"/>
    <w:rsid w:val="00930DD6"/>
    <w:rsid w:val="0098103B"/>
    <w:rsid w:val="00981BCD"/>
    <w:rsid w:val="00993F5F"/>
    <w:rsid w:val="009B7D8B"/>
    <w:rsid w:val="009C41FA"/>
    <w:rsid w:val="00A067F5"/>
    <w:rsid w:val="00A62E16"/>
    <w:rsid w:val="00A63679"/>
    <w:rsid w:val="00A75BA6"/>
    <w:rsid w:val="00A76445"/>
    <w:rsid w:val="00A769D2"/>
    <w:rsid w:val="00AB3D2C"/>
    <w:rsid w:val="00AB4C8B"/>
    <w:rsid w:val="00AE6F61"/>
    <w:rsid w:val="00AF464F"/>
    <w:rsid w:val="00B05301"/>
    <w:rsid w:val="00B063F2"/>
    <w:rsid w:val="00B1069D"/>
    <w:rsid w:val="00B1086B"/>
    <w:rsid w:val="00B148CC"/>
    <w:rsid w:val="00B21D81"/>
    <w:rsid w:val="00B626DA"/>
    <w:rsid w:val="00B83A69"/>
    <w:rsid w:val="00B9458D"/>
    <w:rsid w:val="00BA2C3A"/>
    <w:rsid w:val="00BA658B"/>
    <w:rsid w:val="00BC1C92"/>
    <w:rsid w:val="00BE5F65"/>
    <w:rsid w:val="00C017C1"/>
    <w:rsid w:val="00C07D79"/>
    <w:rsid w:val="00C34E14"/>
    <w:rsid w:val="00C527EA"/>
    <w:rsid w:val="00CA00D5"/>
    <w:rsid w:val="00CB407E"/>
    <w:rsid w:val="00CF3548"/>
    <w:rsid w:val="00D32F33"/>
    <w:rsid w:val="00D33371"/>
    <w:rsid w:val="00D3679D"/>
    <w:rsid w:val="00D37F76"/>
    <w:rsid w:val="00D43796"/>
    <w:rsid w:val="00D524FD"/>
    <w:rsid w:val="00D53F28"/>
    <w:rsid w:val="00D612F8"/>
    <w:rsid w:val="00E174F0"/>
    <w:rsid w:val="00E51B2B"/>
    <w:rsid w:val="00E54609"/>
    <w:rsid w:val="00E73D19"/>
    <w:rsid w:val="00E8185E"/>
    <w:rsid w:val="00E9043B"/>
    <w:rsid w:val="00E92283"/>
    <w:rsid w:val="00E955A9"/>
    <w:rsid w:val="00EA3665"/>
    <w:rsid w:val="00EA5FF7"/>
    <w:rsid w:val="00EC4BA1"/>
    <w:rsid w:val="00ED1E30"/>
    <w:rsid w:val="00ED32B0"/>
    <w:rsid w:val="00EE6164"/>
    <w:rsid w:val="00EF30C9"/>
    <w:rsid w:val="00F16F61"/>
    <w:rsid w:val="00F259E1"/>
    <w:rsid w:val="00F37622"/>
    <w:rsid w:val="00F46C7F"/>
    <w:rsid w:val="00F51A55"/>
    <w:rsid w:val="00F76345"/>
    <w:rsid w:val="00F81BEF"/>
    <w:rsid w:val="00F85EE9"/>
    <w:rsid w:val="00F86093"/>
    <w:rsid w:val="00FA3835"/>
    <w:rsid w:val="00FC32B4"/>
    <w:rsid w:val="00FC41F8"/>
    <w:rsid w:val="00FD00E9"/>
    <w:rsid w:val="00FD439F"/>
    <w:rsid w:val="00FE2414"/>
    <w:rsid w:val="00FF3BB2"/>
    <w:rsid w:val="00FF3F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4:docId w14:val="6E14791C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/>
    <w:lsdException w:name="heading 2" w:semiHidden="1" w:uiPriority="9" w:unhideWhenUsed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1422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14220"/>
  </w:style>
  <w:style w:type="paragraph" w:styleId="Footer">
    <w:name w:val="footer"/>
    <w:basedOn w:val="Normal"/>
    <w:link w:val="FooterChar"/>
    <w:uiPriority w:val="99"/>
    <w:unhideWhenUsed/>
    <w:rsid w:val="00814220"/>
    <w:pPr>
      <w:tabs>
        <w:tab w:val="center" w:pos="4513"/>
        <w:tab w:val="right" w:pos="9026"/>
      </w:tabs>
      <w:spacing w:after="0" w:line="240" w:lineRule="auto"/>
    </w:pPr>
    <w:rPr>
      <w:rFonts w:ascii="Arial" w:hAnsi="Arial"/>
      <w:sz w:val="16"/>
    </w:rPr>
  </w:style>
  <w:style w:type="character" w:customStyle="1" w:styleId="FooterChar">
    <w:name w:val="Footer Char"/>
    <w:basedOn w:val="DefaultParagraphFont"/>
    <w:link w:val="Footer"/>
    <w:uiPriority w:val="99"/>
    <w:rsid w:val="00814220"/>
    <w:rPr>
      <w:rFonts w:ascii="Arial" w:hAnsi="Arial"/>
      <w:sz w:val="16"/>
    </w:rPr>
  </w:style>
  <w:style w:type="paragraph" w:customStyle="1" w:styleId="Lessontitle">
    <w:name w:val="Lesson title"/>
    <w:basedOn w:val="Normal"/>
    <w:next w:val="Normal"/>
    <w:qFormat/>
    <w:rsid w:val="00814220"/>
    <w:pPr>
      <w:tabs>
        <w:tab w:val="right" w:pos="9639"/>
        <w:tab w:val="right" w:pos="14459"/>
      </w:tabs>
      <w:spacing w:before="120" w:after="0" w:line="240" w:lineRule="auto"/>
      <w:ind w:left="-567" w:right="-569"/>
    </w:pPr>
    <w:rPr>
      <w:rFonts w:ascii="Arial" w:eastAsia="Times New Roman" w:hAnsi="Arial" w:cs="Arial"/>
      <w:color w:val="FFFFFF"/>
      <w:sz w:val="40"/>
      <w:szCs w:val="56"/>
      <w:lang w:eastAsia="en-GB"/>
    </w:rPr>
  </w:style>
  <w:style w:type="character" w:customStyle="1" w:styleId="TermCharacter">
    <w:name w:val="TermCharacter"/>
    <w:qFormat/>
    <w:rsid w:val="00814220"/>
    <w:rPr>
      <w:b/>
      <w:sz w:val="22"/>
      <w:szCs w:val="22"/>
    </w:rPr>
  </w:style>
  <w:style w:type="paragraph" w:customStyle="1" w:styleId="Text">
    <w:name w:val="Text"/>
    <w:basedOn w:val="Normal"/>
    <w:qFormat/>
    <w:rsid w:val="00814220"/>
    <w:pPr>
      <w:tabs>
        <w:tab w:val="left" w:pos="227"/>
        <w:tab w:val="left" w:pos="454"/>
        <w:tab w:val="left" w:pos="680"/>
      </w:tabs>
      <w:spacing w:before="120" w:after="120" w:line="240" w:lineRule="atLeast"/>
    </w:pPr>
    <w:rPr>
      <w:rFonts w:ascii="Times New Roman" w:eastAsia="Times New Roman" w:hAnsi="Times New Roman" w:cs="Times New Roman"/>
      <w:noProof/>
    </w:rPr>
  </w:style>
  <w:style w:type="paragraph" w:customStyle="1" w:styleId="Marks">
    <w:name w:val="Marks"/>
    <w:basedOn w:val="Text"/>
    <w:qFormat/>
    <w:rsid w:val="00814220"/>
    <w:pPr>
      <w:framePr w:hSpace="180" w:wrap="around" w:hAnchor="margin" w:xAlign="center" w:y="255"/>
      <w:jc w:val="right"/>
    </w:pPr>
    <w:rPr>
      <w:b/>
    </w:rPr>
  </w:style>
  <w:style w:type="paragraph" w:customStyle="1" w:styleId="TableHead">
    <w:name w:val="TableHead"/>
    <w:basedOn w:val="Text"/>
    <w:qFormat/>
    <w:rsid w:val="00814220"/>
    <w:pPr>
      <w:framePr w:hSpace="180" w:wrap="around" w:hAnchor="margin" w:xAlign="center" w:y="255"/>
      <w:jc w:val="center"/>
    </w:pPr>
    <w:rPr>
      <w:b/>
    </w:rPr>
  </w:style>
  <w:style w:type="table" w:styleId="TableGrid">
    <w:name w:val="Table Grid"/>
    <w:basedOn w:val="TableNormal"/>
    <w:uiPriority w:val="39"/>
    <w:rsid w:val="00FF3BB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rsid w:val="00A75BA6"/>
    <w:rPr>
      <w:rFonts w:ascii="Times New Roman" w:hAnsi="Times New Roman"/>
      <w:sz w:val="24"/>
    </w:rPr>
  </w:style>
  <w:style w:type="character" w:styleId="PlaceholderText">
    <w:name w:val="Placeholder Text"/>
    <w:basedOn w:val="DefaultParagraphFont"/>
    <w:uiPriority w:val="99"/>
    <w:semiHidden/>
    <w:rsid w:val="00AB4C8B"/>
    <w:rPr>
      <w:color w:val="808080"/>
    </w:rPr>
  </w:style>
  <w:style w:type="character" w:styleId="CommentReference">
    <w:name w:val="annotation reference"/>
    <w:basedOn w:val="DefaultParagraphFont"/>
    <w:uiPriority w:val="99"/>
    <w:semiHidden/>
    <w:unhideWhenUsed/>
    <w:rsid w:val="00D612F8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D612F8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D612F8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612F8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612F8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612F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612F8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42984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734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918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header" Target="header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footer" Target="footer1.xml"/><Relationship Id="rId61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footer" Target="footer3.xml"/><Relationship Id="rId65" Type="http://schemas.microsoft.com/office/2016/09/relationships/commentsIds" Target="commentsIds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header" Target="header2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header" Target="header3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26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5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4B1A36E-32AD-486C-9E78-ABE7A84A662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465</Words>
  <Characters>2657</Characters>
  <Application>Microsoft Office Word</Application>
  <DocSecurity>4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1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17-11-30T14:18:00Z</dcterms:created>
  <dcterms:modified xsi:type="dcterms:W3CDTF">2017-11-30T14:18:00Z</dcterms:modified>
</cp:coreProperties>
</file>